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8F5D2E" w14:textId="77777777" w:rsidR="00402C74" w:rsidRDefault="0068513F">
      <w:pPr>
        <w:spacing w:before="120" w:after="120" w:line="30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融合数据分布特征的保序学习机</w:t>
      </w:r>
    </w:p>
    <w:p w14:paraId="0CF6B1E3" w14:textId="77777777" w:rsidR="00402C74" w:rsidRDefault="0068513F">
      <w:pPr>
        <w:spacing w:before="120" w:after="120" w:line="300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张志剑，刘忠宝*，李花，王文杰</w:t>
      </w:r>
    </w:p>
    <w:p w14:paraId="6F1314D3" w14:textId="77777777" w:rsidR="00402C74" w:rsidRDefault="0068513F">
      <w:pPr>
        <w:pStyle w:val="6"/>
        <w:adjustRightInd w:val="0"/>
        <w:snapToGrid w:val="0"/>
        <w:spacing w:before="120" w:line="300" w:lineRule="auto"/>
        <w:jc w:val="center"/>
        <w:rPr>
          <w:b w:val="0"/>
          <w:sz w:val="15"/>
          <w:szCs w:val="15"/>
        </w:rPr>
      </w:pPr>
      <w:r>
        <w:rPr>
          <w:b w:val="0"/>
          <w:sz w:val="15"/>
          <w:szCs w:val="15"/>
        </w:rPr>
        <w:t>(</w:t>
      </w:r>
      <w:r>
        <w:rPr>
          <w:rFonts w:hint="eastAsia"/>
          <w:b w:val="0"/>
          <w:sz w:val="15"/>
          <w:szCs w:val="15"/>
        </w:rPr>
        <w:t>中北大学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软件学院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太原</w:t>
      </w:r>
      <w:r>
        <w:rPr>
          <w:rFonts w:hint="eastAsia"/>
          <w:b w:val="0"/>
          <w:sz w:val="15"/>
          <w:szCs w:val="15"/>
        </w:rPr>
        <w:t xml:space="preserve"> 030051)</w:t>
      </w:r>
    </w:p>
    <w:p w14:paraId="4A12C7CE" w14:textId="694CF0B8" w:rsidR="00927252" w:rsidRDefault="0068513F">
      <w:pPr>
        <w:spacing w:line="300" w:lineRule="auto"/>
        <w:jc w:val="both"/>
        <w:rPr>
          <w:sz w:val="21"/>
          <w:szCs w:val="21"/>
        </w:rPr>
      </w:pPr>
      <w:r w:rsidRPr="005001F7">
        <w:rPr>
          <w:rFonts w:eastAsia="黑体"/>
          <w:sz w:val="18"/>
        </w:rPr>
        <w:t>摘要</w:t>
      </w:r>
      <w:r w:rsidRPr="005001F7">
        <w:rPr>
          <w:rFonts w:ascii="黑体" w:eastAsia="黑体" w:hAnsi="黑体"/>
          <w:sz w:val="18"/>
          <w:szCs w:val="18"/>
        </w:rPr>
        <w:t>：</w:t>
      </w:r>
      <w:r>
        <w:rPr>
          <w:rFonts w:hint="eastAsia"/>
          <w:sz w:val="21"/>
          <w:szCs w:val="21"/>
        </w:rPr>
        <w:t>如今支持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 Machine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M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算法已经广泛应用于诸多实际问题中。但是在分类决策中仅依靠支持向量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cs="Times New Roman" w:hint="eastAsia"/>
          <w:sz w:val="21"/>
          <w:szCs w:val="21"/>
        </w:rPr>
        <w:t>来确定最优超平面</w:t>
      </w:r>
      <w:r>
        <w:rPr>
          <w:rFonts w:hint="eastAsia"/>
          <w:sz w:val="21"/>
          <w:szCs w:val="21"/>
        </w:rPr>
        <w:t>，对于众多非支持向量数据特征并没有合理的利用。</w:t>
      </w:r>
    </w:p>
    <w:p w14:paraId="4D880C11" w14:textId="3F5DB7A6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基于以上问题提出融合数据分布特征的保序学习机。引入类内离散度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Within-Class Scatter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表征数据内部的分布特征，让类内离散度最小来提高分类精度；通过各类样本数据中心相对位置不变保持了全局样本顺序不变；并证明本方法和核心向量机对偶形式等价解决了大规模分类问题。</w:t>
      </w:r>
      <w:r w:rsidR="00927252">
        <w:rPr>
          <w:rFonts w:hint="eastAsia"/>
          <w:sz w:val="21"/>
          <w:szCs w:val="21"/>
        </w:rPr>
        <w:t>在人工数据集上的</w:t>
      </w:r>
      <w:r>
        <w:rPr>
          <w:rFonts w:hint="eastAsia"/>
          <w:sz w:val="21"/>
          <w:szCs w:val="21"/>
        </w:rPr>
        <w:t>实验表明中小规模与大规模标注数据集均有较好表现。</w:t>
      </w:r>
    </w:p>
    <w:p w14:paraId="7743C708" w14:textId="77777777" w:rsidR="00402C74" w:rsidRDefault="0068513F">
      <w:pPr>
        <w:spacing w:line="300" w:lineRule="auto"/>
        <w:rPr>
          <w:sz w:val="21"/>
          <w:szCs w:val="21"/>
        </w:rPr>
      </w:pPr>
      <w:r>
        <w:rPr>
          <w:rFonts w:ascii="黑体" w:eastAsia="黑体" w:hAnsi="黑体" w:hint="eastAsia"/>
          <w:sz w:val="18"/>
          <w:szCs w:val="18"/>
        </w:rPr>
        <w:t>关键词：</w:t>
      </w:r>
      <w:r>
        <w:rPr>
          <w:rFonts w:hint="eastAsia"/>
          <w:sz w:val="21"/>
          <w:szCs w:val="21"/>
        </w:rPr>
        <w:t>类内离散度；支持向量机；全局保序；核心向量机</w:t>
      </w:r>
    </w:p>
    <w:p w14:paraId="7E377C75" w14:textId="77777777" w:rsidR="00402C74" w:rsidRDefault="0068513F">
      <w:pPr>
        <w:spacing w:line="30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Rank Preservation Learning Machine based on Data Distribution Fusion</w:t>
      </w:r>
    </w:p>
    <w:p w14:paraId="31AE8CC4" w14:textId="77777777" w:rsidR="00402C74" w:rsidRDefault="0068513F">
      <w:pPr>
        <w:tabs>
          <w:tab w:val="left" w:pos="6840"/>
        </w:tabs>
        <w:adjustRightInd w:val="0"/>
        <w:snapToGrid w:val="0"/>
        <w:spacing w:line="30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ZHANG </w:t>
      </w:r>
      <w:proofErr w:type="spellStart"/>
      <w:r>
        <w:rPr>
          <w:rFonts w:ascii="Times New Roman" w:hAnsi="Times New Roman" w:cs="Times New Roman"/>
          <w:sz w:val="21"/>
          <w:szCs w:val="21"/>
        </w:rPr>
        <w:t>Zhi-jian</w:t>
      </w:r>
      <w:proofErr w:type="spellEnd"/>
      <w:r>
        <w:rPr>
          <w:rFonts w:ascii="Times New Roman" w:hAnsi="Times New Roman" w:cs="Times New Roman"/>
          <w:sz w:val="21"/>
          <w:szCs w:val="21"/>
        </w:rPr>
        <w:t xml:space="preserve">, LIU </w:t>
      </w:r>
      <w:proofErr w:type="spellStart"/>
      <w:r>
        <w:rPr>
          <w:rFonts w:ascii="Times New Roman" w:hAnsi="Times New Roman" w:cs="Times New Roman"/>
          <w:sz w:val="21"/>
          <w:szCs w:val="21"/>
        </w:rPr>
        <w:t>Zhong-bao</w:t>
      </w:r>
      <w:proofErr w:type="spellEnd"/>
    </w:p>
    <w:p w14:paraId="105B0336" w14:textId="77777777" w:rsidR="00402C74" w:rsidRDefault="0068513F">
      <w:pPr>
        <w:spacing w:line="300" w:lineRule="auto"/>
        <w:jc w:val="center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(</w:t>
      </w:r>
      <w:proofErr w:type="spellStart"/>
      <w:r>
        <w:rPr>
          <w:rFonts w:ascii="Times New Roman" w:hAnsi="Times New Roman" w:cs="Times New Roman"/>
          <w:sz w:val="15"/>
          <w:szCs w:val="15"/>
        </w:rPr>
        <w:t>SoftwareSchool</w:t>
      </w:r>
      <w:proofErr w:type="spellEnd"/>
      <w:r>
        <w:rPr>
          <w:rFonts w:ascii="Times New Roman" w:hAnsi="Times New Roman" w:cs="Times New Roman"/>
          <w:sz w:val="15"/>
          <w:szCs w:val="15"/>
        </w:rPr>
        <w:t xml:space="preserve">, </w:t>
      </w:r>
      <w:bookmarkStart w:id="0" w:name="OLE_LINK2"/>
      <w:bookmarkStart w:id="1" w:name="OLE_LINK1"/>
      <w:r>
        <w:rPr>
          <w:rFonts w:ascii="Times New Roman" w:hAnsi="Times New Roman" w:cs="Times New Roman"/>
          <w:sz w:val="15"/>
          <w:szCs w:val="15"/>
        </w:rPr>
        <w:t>North University of China</w:t>
      </w:r>
      <w:bookmarkEnd w:id="0"/>
      <w:bookmarkEnd w:id="1"/>
      <w:r>
        <w:rPr>
          <w:rFonts w:ascii="Times New Roman" w:hAnsi="Times New Roman" w:cs="Times New Roman"/>
          <w:sz w:val="15"/>
          <w:szCs w:val="15"/>
        </w:rPr>
        <w:t>, Taiyuan 030051, China)</w:t>
      </w:r>
    </w:p>
    <w:p w14:paraId="509FBF88" w14:textId="04FF35D1" w:rsidR="00402C74" w:rsidRDefault="0068513F" w:rsidP="00FF0D4A">
      <w:pPr>
        <w:spacing w:line="300" w:lineRule="auto"/>
        <w:jc w:val="both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b/>
          <w:sz w:val="21"/>
          <w:szCs w:val="21"/>
        </w:rPr>
        <w:t>Abstract</w:t>
      </w:r>
      <w:r>
        <w:rPr>
          <w:rFonts w:ascii="Times New Roman" w:eastAsia="黑体" w:hAnsi="Times New Roman" w:hint="eastAsia"/>
          <w:b/>
          <w:szCs w:val="21"/>
        </w:rPr>
        <w:t>：</w:t>
      </w:r>
    </w:p>
    <w:p w14:paraId="1B83AC8F" w14:textId="77777777" w:rsidR="00402C74" w:rsidRDefault="0068513F">
      <w:pPr>
        <w:widowControl w:val="0"/>
        <w:autoSpaceDE w:val="0"/>
        <w:autoSpaceDN w:val="0"/>
        <w:adjustRightInd w:val="0"/>
        <w:spacing w:line="300" w:lineRule="auto"/>
        <w:jc w:val="both"/>
        <w:rPr>
          <w:rFonts w:ascii="Times New Roman" w:eastAsia="黑体" w:hAnsi="Times New Roman" w:cs="Times New Roman"/>
          <w:b/>
          <w:sz w:val="18"/>
          <w:szCs w:val="18"/>
        </w:rPr>
      </w:pPr>
      <w:r>
        <w:rPr>
          <w:rFonts w:ascii="Times New Roman" w:eastAsia="黑体" w:hAnsi="Times New Roman" w:cs="Times New Roman"/>
          <w:b/>
          <w:sz w:val="18"/>
          <w:szCs w:val="18"/>
        </w:rPr>
        <w:t>Keywords</w:t>
      </w:r>
      <w:r>
        <w:rPr>
          <w:rFonts w:ascii="Times New Roman" w:eastAsia="黑体" w:hAnsi="Times New Roman" w:cs="Times New Roman"/>
          <w:b/>
          <w:sz w:val="18"/>
          <w:szCs w:val="18"/>
        </w:rPr>
        <w:t>：</w:t>
      </w:r>
      <w:r>
        <w:rPr>
          <w:rFonts w:ascii="Times New Roman" w:eastAsia="黑体" w:hAnsi="Times New Roman" w:cs="Times New Roman"/>
          <w:sz w:val="21"/>
          <w:szCs w:val="21"/>
        </w:rPr>
        <w:t>Within-Class Scatter(</w:t>
      </w:r>
      <w:proofErr w:type="spellStart"/>
      <w:r>
        <w:rPr>
          <w:rFonts w:ascii="Times New Roman" w:eastAsia="黑体" w:hAnsi="Times New Roman" w:cs="Times New Roman"/>
          <w:i/>
          <w:sz w:val="21"/>
          <w:szCs w:val="21"/>
        </w:rPr>
        <w:t>S</w:t>
      </w:r>
      <w:r>
        <w:rPr>
          <w:rFonts w:ascii="Times New Roman" w:eastAsia="黑体" w:hAnsi="Times New Roman" w:cs="Times New Roman"/>
          <w:i/>
          <w:sz w:val="21"/>
          <w:szCs w:val="21"/>
          <w:vertAlign w:val="subscript"/>
        </w:rPr>
        <w:t>w</w:t>
      </w:r>
      <w:proofErr w:type="spellEnd"/>
      <w:r>
        <w:rPr>
          <w:rFonts w:ascii="Times New Roman" w:eastAsia="黑体" w:hAnsi="Times New Roman" w:cs="Times New Roman"/>
          <w:sz w:val="21"/>
          <w:szCs w:val="21"/>
        </w:rPr>
        <w:t>)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Support Vector Machine (SVM)</w:t>
      </w:r>
      <w:r>
        <w:rPr>
          <w:rFonts w:ascii="Times New Roman" w:eastAsia="黑体" w:hAnsi="Times New Roman" w:cs="Times New Roman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global rank preservation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Core</w:t>
      </w:r>
      <w:r>
        <w:rPr>
          <w:rFonts w:ascii="Times New Roman" w:eastAsia="黑体" w:hAnsi="Times New Roman" w:cs="Times New Roman"/>
          <w:sz w:val="21"/>
          <w:szCs w:val="21"/>
        </w:rPr>
        <w:t xml:space="preserve"> Vector Machine(</w:t>
      </w:r>
      <w:r>
        <w:rPr>
          <w:rFonts w:ascii="Times New Roman" w:eastAsia="黑体" w:hAnsi="Times New Roman" w:cs="Times New Roman" w:hint="eastAsia"/>
          <w:sz w:val="21"/>
          <w:szCs w:val="21"/>
        </w:rPr>
        <w:t>C</w:t>
      </w:r>
      <w:r>
        <w:rPr>
          <w:rFonts w:ascii="Times New Roman" w:eastAsia="黑体" w:hAnsi="Times New Roman" w:cs="Times New Roman"/>
          <w:sz w:val="21"/>
          <w:szCs w:val="21"/>
        </w:rPr>
        <w:t>VM)</w:t>
      </w:r>
    </w:p>
    <w:p w14:paraId="257FAFDC" w14:textId="77777777" w:rsidR="00402C74" w:rsidRPr="00024881" w:rsidRDefault="0068513F" w:rsidP="00024881">
      <w:pPr>
        <w:pStyle w:val="2"/>
        <w:adjustRightInd w:val="0"/>
        <w:snapToGrid w:val="0"/>
        <w:spacing w:beforeLines="50" w:before="156" w:afterLines="50" w:after="156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024881">
        <w:rPr>
          <w:rFonts w:ascii="Times New Roman" w:hAnsi="Times New Roman"/>
          <w:sz w:val="24"/>
          <w:szCs w:val="24"/>
        </w:rPr>
        <w:t>引言</w:t>
      </w:r>
    </w:p>
    <w:p w14:paraId="3ED671D2" w14:textId="40C8BA04" w:rsidR="0068513F" w:rsidRPr="0068513F" w:rsidRDefault="0068513F" w:rsidP="0068513F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支持向量机</w:t>
      </w:r>
      <w:r w:rsidR="005001F7" w:rsidRPr="005001F7">
        <w:rPr>
          <w:rFonts w:ascii="Times New Roman" w:hAnsi="Times New Roman" w:cs="Times New Roman"/>
          <w:sz w:val="21"/>
          <w:szCs w:val="21"/>
        </w:rPr>
        <w:t>（</w:t>
      </w:r>
      <w:r w:rsidR="005001F7" w:rsidRPr="005001F7">
        <w:rPr>
          <w:rFonts w:ascii="Times New Roman" w:eastAsia="黑体" w:hAnsi="Times New Roman" w:cs="Times New Roman"/>
          <w:sz w:val="21"/>
          <w:szCs w:val="21"/>
        </w:rPr>
        <w:t>Support Vector Machine</w:t>
      </w:r>
      <w:r w:rsidR="005001F7" w:rsidRPr="005001F7">
        <w:rPr>
          <w:rFonts w:ascii="Times New Roman" w:eastAsia="黑体" w:hAnsi="Times New Roman" w:cs="Times New Roman"/>
          <w:sz w:val="21"/>
          <w:szCs w:val="21"/>
        </w:rPr>
        <w:t>，</w:t>
      </w:r>
      <w:r w:rsidR="005001F7" w:rsidRPr="005001F7">
        <w:rPr>
          <w:rFonts w:ascii="Times New Roman" w:eastAsia="黑体" w:hAnsi="Times New Roman" w:cs="Times New Roman"/>
          <w:sz w:val="21"/>
          <w:szCs w:val="21"/>
        </w:rPr>
        <w:t>SVM</w:t>
      </w:r>
      <w:r w:rsidR="005001F7" w:rsidRPr="005001F7">
        <w:rPr>
          <w:rFonts w:ascii="Times New Roman" w:hAnsi="Times New Roman" w:cs="Times New Roman"/>
          <w:sz w:val="21"/>
          <w:szCs w:val="21"/>
        </w:rPr>
        <w:t>）</w:t>
      </w:r>
      <w:r w:rsidR="00927252">
        <w:rPr>
          <w:rFonts w:ascii="Times New Roman" w:hAnsi="Times New Roman" w:hint="eastAsia"/>
          <w:sz w:val="21"/>
          <w:szCs w:val="21"/>
        </w:rPr>
        <w:t>由</w:t>
      </w:r>
      <w:proofErr w:type="spellStart"/>
      <w:r w:rsidR="00927252">
        <w:rPr>
          <w:rFonts w:ascii="Times New Roman" w:hAnsi="Times New Roman" w:cs="Times New Roman"/>
          <w:color w:val="222222"/>
          <w:sz w:val="21"/>
          <w:szCs w:val="21"/>
          <w:shd w:val="clear" w:color="auto" w:fill="FFFFFF"/>
        </w:rPr>
        <w:t>Vapnik</w:t>
      </w:r>
      <w:proofErr w:type="spellEnd"/>
      <w:r w:rsidR="00927252"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和</w:t>
      </w:r>
      <w:r w:rsidR="00927252"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orinna</w:t>
      </w:r>
      <w:r w:rsidR="00927252"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最早</w:t>
      </w:r>
      <w:r w:rsidR="00927252"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提出</w:t>
      </w:r>
      <w:r w:rsidR="00927252"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1]</w:t>
      </w:r>
      <w:r w:rsidR="00927252"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hint="eastAsia"/>
          <w:sz w:val="21"/>
          <w:szCs w:val="21"/>
        </w:rPr>
        <w:t>已经广泛应用于机器学习、数据挖掘、模式识别等领域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在解决小样本、非线性和高维度的模式识别中表现为速度快、精度高、理论支持好等优点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2]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基于结构风险最小化理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C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（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apnik</w:t>
      </w:r>
      <w:proofErr w:type="spellEnd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-Cher-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onenkis</w:t>
      </w:r>
      <w:proofErr w:type="spellEnd"/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维理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目标是通过</w:t>
      </w:r>
      <w:r w:rsidRPr="0068513F">
        <w:rPr>
          <w:rFonts w:ascii="Arial" w:hAnsi="Arial" w:cs="Arial"/>
          <w:color w:val="333333"/>
          <w:sz w:val="21"/>
          <w:szCs w:val="21"/>
          <w:highlight w:val="yellow"/>
          <w:shd w:val="clear" w:color="auto" w:fill="FFFFFF"/>
        </w:rPr>
        <w:t>在特征空间中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寻找一个最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优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超平面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从而得到全局最优解。在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提出后，众多学者提出了许多改进算法，包括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1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hint="eastAsia"/>
          <w:sz w:val="21"/>
          <w:szCs w:val="21"/>
        </w:rPr>
        <w:t>常用的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称为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，也称为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2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使边际最大而训练误差要求最小，其中参数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来调节两者的平衡，然而选取最优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是较为困难的，于是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3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3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加权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eighted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实际问题中，不同样本在训练时权重是不同的。针对不同的样本应选取不同的惩因子，从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4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最小二乘支持向量机（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L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eas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quares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uppor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V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tor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M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hin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，为解决标准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不等式约束条件所带来的计算复杂，边界定义不清晰等问题，使用等式约束条件代替不等式约束条件，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uykens</w:t>
      </w:r>
      <w:proofErr w:type="spellEnd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等人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4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5</w:t>
      </w:r>
      <w:r w:rsidR="00D00AA8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拉格朗日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agrange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，为了在处理大型线性数据集和中型规模非线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lastRenderedPageBreak/>
        <w:t>性数据集时的收敛速度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5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6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核心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Core Vector Machine, CVM</w:t>
      </w:r>
      <w:r>
        <w:rPr>
          <w:rFonts w:ascii="Times New Roman" w:hAnsi="Times New Roman" w:cs="Times New Roman" w:hint="eastAsia"/>
          <w:sz w:val="21"/>
          <w:szCs w:val="21"/>
        </w:rPr>
        <w:t>），</w:t>
      </w:r>
      <w:r>
        <w:rPr>
          <w:rFonts w:ascii="Times New Roman" w:hAnsi="Times New Roman" w:hint="eastAsia"/>
          <w:sz w:val="21"/>
          <w:szCs w:val="21"/>
        </w:rPr>
        <w:t>所以在训练大规模数据的分类器时会消耗大量时间和空间成本。</w:t>
      </w:r>
      <w:r>
        <w:rPr>
          <w:rFonts w:ascii="Times New Roman" w:hAnsi="Times New Roman" w:cs="Times New Roman"/>
          <w:sz w:val="21"/>
          <w:szCs w:val="21"/>
        </w:rPr>
        <w:t>Tsang</w:t>
      </w:r>
      <w:r>
        <w:rPr>
          <w:rFonts w:ascii="Times New Roman" w:hAnsi="Times New Roman" w:cs="Times New Roman" w:hint="eastAsia"/>
          <w:sz w:val="21"/>
          <w:szCs w:val="21"/>
        </w:rPr>
        <w:t>等人提出了基于最小包含球</w:t>
      </w:r>
      <w:r>
        <w:rPr>
          <w:rFonts w:ascii="Times New Roman" w:hAnsi="Times New Roman" w:cs="Times New Roman"/>
          <w:sz w:val="21"/>
          <w:szCs w:val="21"/>
        </w:rPr>
        <w:t>(Minimum Enclosing Ball, MEB)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VM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[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6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]</w:t>
      </w:r>
      <w:r>
        <w:rPr>
          <w:rFonts w:ascii="Times New Roman" w:hAnsi="Times New Roman" w:cs="Times New Roman" w:hint="eastAsia"/>
          <w:sz w:val="21"/>
          <w:szCs w:val="21"/>
        </w:rPr>
        <w:t>；（</w:t>
      </w:r>
      <w:r>
        <w:rPr>
          <w:rFonts w:ascii="Times New Roman" w:hAnsi="Times New Roman" w:cs="Times New Roman" w:hint="eastAsia"/>
          <w:sz w:val="21"/>
          <w:szCs w:val="21"/>
        </w:rPr>
        <w:t>7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模糊支持向量机</w:t>
      </w:r>
      <w:r w:rsidR="00D00AA8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uzzy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SVM</w:t>
      </w:r>
      <w:r w:rsidR="00D00AA8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>在解决实际问题时，数据集中会存在不同程度的噪声，为解决噪声问题，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Lin</w:t>
      </w:r>
      <w:r>
        <w:rPr>
          <w:rFonts w:ascii="Arial" w:hAnsi="Arial" w:cs="Arial"/>
          <w:sz w:val="20"/>
          <w:szCs w:val="20"/>
          <w:shd w:val="clear" w:color="auto" w:fill="FFFFFF"/>
        </w:rPr>
        <w:t> </w:t>
      </w:r>
      <w:r>
        <w:rPr>
          <w:rFonts w:ascii="Times New Roman" w:hAnsi="Times New Roman" w:cs="Times New Roman" w:hint="eastAsia"/>
          <w:sz w:val="21"/>
          <w:szCs w:val="21"/>
        </w:rPr>
        <w:t>等人提出了</w:t>
      </w:r>
      <w:r>
        <w:rPr>
          <w:rFonts w:ascii="Times New Roman" w:hAnsi="Times New Roman" w:cs="Times New Roman" w:hint="eastAsia"/>
          <w:sz w:val="21"/>
          <w:szCs w:val="21"/>
        </w:rPr>
        <w:t>FSVM</w:t>
      </w:r>
      <w:r>
        <w:rPr>
          <w:rFonts w:ascii="Times New Roman" w:hAnsi="Times New Roman" w:cs="Times New Roman" w:hint="eastAsia"/>
          <w:sz w:val="21"/>
          <w:szCs w:val="21"/>
        </w:rPr>
        <w:t>，通过引入模糊隶属度降低噪声和异常值对训练结果的影响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7]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</w:rPr>
        <w:t>。</w:t>
      </w:r>
    </w:p>
    <w:p w14:paraId="4CD4889C" w14:textId="3CEB9C3F" w:rsidR="00402C74" w:rsidRDefault="0068513F">
      <w:pPr>
        <w:spacing w:line="300" w:lineRule="auto"/>
        <w:jc w:val="both"/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ab/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标准支持向量机求解过程中，需要假设训练样本线性可分，才能继续求解。然而实际问题中的数据往往在原始空间是线性不可分的，所以引入了核函数</w:t>
      </w:r>
      <w:r w:rsidR="00D00AA8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Kernel Function</w:t>
      </w:r>
      <w:r w:rsidR="00D00AA8"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通过核函数可以将数据从原始空间映射到高维空间中，使其线性可分。</w:t>
      </w:r>
    </w:p>
    <w:p w14:paraId="1089A476" w14:textId="2D873C9D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几种方法在某些实际应用中均取有良好的使用效果，但仍然面临一些挑战：</w:t>
      </w:r>
      <w:r w:rsidR="005001F7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 w:rsidR="005001F7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分类过程并未考虑数据样本内部的分布特征，造成了数据资源的浪费，无法进一步提升分类性能；</w:t>
      </w:r>
      <w:r w:rsidR="00D00AA8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 w:rsidR="00D00AA8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分类结果忽视了各类样本的相对关系；</w:t>
      </w:r>
      <w:r w:rsidR="00D00AA8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 w:rsidR="00D00AA8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无法解决大规模分类问题。</w:t>
      </w:r>
      <w:commentRangeStart w:id="2"/>
      <w:r w:rsidRPr="00024881">
        <w:rPr>
          <w:rFonts w:ascii="Times New Roman" w:hAnsi="Times New Roman" w:hint="eastAsia"/>
          <w:color w:val="FF0000"/>
          <w:sz w:val="21"/>
          <w:szCs w:val="21"/>
        </w:rPr>
        <w:t>假设特征空间有三类样本，其先后顺序为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D00AA8">
        <w:rPr>
          <w:rFonts w:ascii="Times New Roman" w:hAnsi="Times New Roman" w:cs="Times New Roman"/>
          <w:i/>
          <w:iCs/>
          <w:color w:val="FF0000"/>
          <w:sz w:val="21"/>
          <w:szCs w:val="21"/>
          <w:vertAlign w:val="subscript"/>
        </w:rPr>
        <w:t>1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、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D00AA8">
        <w:rPr>
          <w:rFonts w:ascii="Times New Roman" w:hAnsi="Times New Roman" w:cs="Times New Roman"/>
          <w:i/>
          <w:iCs/>
          <w:color w:val="FF0000"/>
          <w:sz w:val="21"/>
          <w:szCs w:val="21"/>
          <w:vertAlign w:val="subscript"/>
        </w:rPr>
        <w:t>2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、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024881"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3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，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分类结果应保证三类样本的相对顺序不变。因此，三类样本投影在</w:t>
      </w:r>
      <w:r w:rsidRPr="00024881">
        <w:rPr>
          <w:rFonts w:ascii="Times New Roman" w:hAnsi="Times New Roman"/>
          <w:i/>
          <w:iCs/>
          <w:color w:val="FF0000"/>
          <w:sz w:val="21"/>
          <w:szCs w:val="21"/>
        </w:rPr>
        <w:t>W</w:t>
      </w:r>
      <w:r w:rsidRPr="00024881">
        <w:rPr>
          <w:rFonts w:ascii="Times New Roman" w:hAnsi="Times New Roman"/>
          <w:color w:val="FF0000"/>
          <w:sz w:val="21"/>
          <w:szCs w:val="21"/>
          <w:vertAlign w:val="subscript"/>
        </w:rPr>
        <w:t>1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方向上优于</w:t>
      </w:r>
      <w:r w:rsidRPr="00024881">
        <w:rPr>
          <w:rFonts w:ascii="Times New Roman" w:hAnsi="Times New Roman"/>
          <w:i/>
          <w:iCs/>
          <w:color w:val="FF0000"/>
          <w:sz w:val="21"/>
          <w:szCs w:val="21"/>
        </w:rPr>
        <w:t>W</w:t>
      </w:r>
      <w:r w:rsidRPr="00024881">
        <w:rPr>
          <w:rFonts w:ascii="Times New Roman" w:hAnsi="Times New Roman"/>
          <w:color w:val="FF0000"/>
          <w:sz w:val="21"/>
          <w:szCs w:val="21"/>
          <w:vertAlign w:val="subscript"/>
        </w:rPr>
        <w:t>2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方向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(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如图</w:t>
      </w:r>
      <w:r w:rsidRPr="00024881">
        <w:rPr>
          <w:rFonts w:ascii="Times New Roman" w:hAnsi="Times New Roman"/>
          <w:color w:val="FF0000"/>
          <w:sz w:val="21"/>
          <w:szCs w:val="21"/>
        </w:rPr>
        <w:t>1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所示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)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。</w:t>
      </w:r>
      <w:commentRangeEnd w:id="2"/>
      <w:r w:rsidR="00024881">
        <w:rPr>
          <w:rStyle w:val="af1"/>
        </w:rPr>
        <w:commentReference w:id="2"/>
      </w:r>
      <w:r>
        <w:rPr>
          <w:rFonts w:ascii="Times New Roman" w:hAnsi="Times New Roman" w:hint="eastAsia"/>
          <w:sz w:val="21"/>
          <w:szCs w:val="21"/>
        </w:rPr>
        <w:t>鉴于此，提出融合数据分布特征的保序学习机</w:t>
      </w:r>
      <w:r w:rsidR="0019507E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Rank Preservation Learning Machine based on Data Distribution Fusion, RPLM-DDF</w:t>
      </w:r>
      <w:r w:rsidR="001950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，该方法引入线性判别分析</w:t>
      </w:r>
      <w:r w:rsidR="0019507E"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Linear Discriminant Analysis, LDA</w:t>
      </w:r>
      <w:r w:rsidR="001950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中的类内离散度</w:t>
      </w:r>
      <w:proofErr w:type="spellStart"/>
      <w:r>
        <w:rPr>
          <w:rFonts w:ascii="Times New Roman" w:hAnsi="Times New Roman"/>
          <w:bCs/>
          <w:i/>
          <w:iCs/>
          <w:sz w:val="21"/>
          <w:szCs w:val="21"/>
        </w:rPr>
        <w:t>S</w:t>
      </w:r>
      <w:r>
        <w:rPr>
          <w:rFonts w:ascii="Times New Roman" w:hAnsi="Times New Roman"/>
          <w:bCs/>
          <w:i/>
          <w:iCs/>
          <w:sz w:val="21"/>
          <w:szCs w:val="21"/>
          <w:vertAlign w:val="subscript"/>
        </w:rPr>
        <w:t>w</w:t>
      </w:r>
      <w:proofErr w:type="spellEnd"/>
      <w:r>
        <w:rPr>
          <w:rFonts w:ascii="Times New Roman" w:hAnsi="Times New Roman" w:hint="eastAsia"/>
          <w:sz w:val="21"/>
          <w:szCs w:val="21"/>
        </w:rPr>
        <w:t>用以表征数据的分布特征。将各类样本中心相对关系考虑到最优化问题中，来确保分类过程中依然保持相对顺序不变。引入核心向量机来保证对于大型数据集依然有良好的可用性。</w:t>
      </w:r>
    </w:p>
    <w:p w14:paraId="0B7709E7" w14:textId="77777777" w:rsidR="00402C74" w:rsidRDefault="0068513F">
      <w:pPr>
        <w:spacing w:line="300" w:lineRule="auto"/>
        <w:ind w:firstLineChars="100" w:firstLine="240"/>
        <w:jc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463060F1" wp14:editId="4903CB1A">
            <wp:extent cx="2552700" cy="1905000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39DE2" w14:textId="77777777" w:rsidR="00402C74" w:rsidRDefault="0068513F">
      <w:pPr>
        <w:spacing w:line="300" w:lineRule="auto"/>
        <w:ind w:firstLineChars="100" w:firstLine="181"/>
        <w:jc w:val="center"/>
        <w:rPr>
          <w:b/>
          <w:bCs/>
          <w:sz w:val="18"/>
          <w:szCs w:val="18"/>
        </w:rPr>
      </w:pPr>
      <w:r>
        <w:rPr>
          <w:rFonts w:ascii="Times New Roman" w:hint="eastAsia"/>
          <w:b/>
          <w:bCs/>
          <w:sz w:val="18"/>
          <w:szCs w:val="18"/>
        </w:rPr>
        <w:t>图</w:t>
      </w:r>
      <w:r>
        <w:rPr>
          <w:rFonts w:ascii="Times New Roman" w:hAnsi="Times New Roman"/>
          <w:b/>
          <w:bCs/>
          <w:sz w:val="18"/>
          <w:szCs w:val="18"/>
        </w:rPr>
        <w:t>1 RPLM-DDF</w:t>
      </w:r>
      <w:r>
        <w:rPr>
          <w:rFonts w:ascii="Times New Roman" w:hint="eastAsia"/>
          <w:b/>
          <w:bCs/>
          <w:sz w:val="18"/>
          <w:szCs w:val="18"/>
        </w:rPr>
        <w:t>工作示意图</w:t>
      </w:r>
    </w:p>
    <w:p w14:paraId="1B8CE56F" w14:textId="77777777" w:rsidR="00402C74" w:rsidRPr="00024881" w:rsidRDefault="0068513F" w:rsidP="00024881">
      <w:pPr>
        <w:pStyle w:val="2"/>
        <w:adjustRightInd w:val="0"/>
        <w:snapToGrid w:val="0"/>
        <w:spacing w:beforeLines="50" w:before="156" w:afterLines="50" w:after="156" w:line="300" w:lineRule="auto"/>
        <w:rPr>
          <w:rFonts w:ascii="Times New Roman" w:hAnsi="Times New Roman"/>
          <w:sz w:val="24"/>
          <w:szCs w:val="24"/>
        </w:rPr>
      </w:pPr>
      <w:r w:rsidRPr="00024881">
        <w:rPr>
          <w:rFonts w:ascii="Times New Roman" w:hAnsi="Times New Roman"/>
          <w:sz w:val="24"/>
          <w:szCs w:val="24"/>
        </w:rPr>
        <w:t>2. RPLM-DDF</w:t>
      </w:r>
    </w:p>
    <w:p w14:paraId="074A9065" w14:textId="77777777" w:rsidR="00402C74" w:rsidRDefault="0068513F" w:rsidP="00024881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>2.1</w:t>
      </w:r>
      <w:r>
        <w:rPr>
          <w:rFonts w:ascii="Times New Roman" w:hAnsi="Times New Roman" w:hint="eastAsia"/>
          <w:b/>
          <w:bCs/>
          <w:sz w:val="21"/>
          <w:szCs w:val="21"/>
        </w:rPr>
        <w:t>最优化问题</w:t>
      </w:r>
    </w:p>
    <w:p w14:paraId="52922797" w14:textId="36EF85A6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样本集为</w:t>
      </w:r>
      <w:r w:rsidR="00D7365A" w:rsidRPr="00D7365A">
        <w:rPr>
          <w:rFonts w:ascii="Times New Roman" w:hAnsi="Times New Roman"/>
          <w:noProof/>
          <w:position w:val="-12"/>
          <w:sz w:val="21"/>
          <w:szCs w:val="21"/>
        </w:rPr>
        <w:object w:dxaOrig="3983" w:dyaOrig="338" w14:anchorId="7BE487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alt="" style="width:199.35pt;height:16.65pt;mso-width-percent:0;mso-height-percent:0;mso-width-percent:0;mso-height-percent:0" o:ole="">
            <v:imagedata r:id="rId11" o:title=""/>
          </v:shape>
          <o:OLEObject Type="Embed" ProgID="Equation.3" ShapeID="_x0000_i1132" DrawAspect="Content" ObjectID="_1588094280" r:id="rId12"/>
        </w:object>
      </w:r>
      <w:r>
        <w:rPr>
          <w:rFonts w:ascii="Times New Roman" w:hAnsi="Times New Roman" w:hint="eastAsia"/>
          <w:sz w:val="21"/>
          <w:szCs w:val="21"/>
        </w:rPr>
        <w:t>，</w:t>
      </w:r>
      <w:r w:rsidR="00D7365A" w:rsidRPr="00D7365A">
        <w:rPr>
          <w:rFonts w:ascii="Times New Roman" w:hAnsi="Times New Roman"/>
          <w:noProof/>
          <w:position w:val="-12"/>
          <w:sz w:val="21"/>
          <w:szCs w:val="21"/>
        </w:rPr>
        <w:object w:dxaOrig="619" w:dyaOrig="338" w14:anchorId="3FFF3E5C">
          <v:shape id="_x0000_i1131" type="#_x0000_t75" alt="" style="width:30.35pt;height:16.65pt;mso-width-percent:0;mso-height-percent:0;mso-width-percent:0;mso-height-percent:0" o:ole="">
            <v:imagedata r:id="rId13" o:title=""/>
          </v:shape>
          <o:OLEObject Type="Embed" ProgID="Equation.DSMT4" ShapeID="_x0000_i1131" DrawAspect="Content" ObjectID="_1588094281" r:id="rId14"/>
        </w:object>
      </w:r>
      <w:r>
        <w:rPr>
          <w:rFonts w:ascii="Times New Roman" w:hint="eastAsia"/>
          <w:sz w:val="21"/>
          <w:szCs w:val="21"/>
        </w:rPr>
        <w:t>，</w:t>
      </w:r>
      <w:r w:rsidR="00D7365A" w:rsidRPr="00D7365A">
        <w:rPr>
          <w:rFonts w:ascii="Times New Roman" w:hAnsi="Times New Roman"/>
          <w:noProof/>
          <w:position w:val="-12"/>
          <w:sz w:val="21"/>
          <w:szCs w:val="21"/>
        </w:rPr>
        <w:object w:dxaOrig="619" w:dyaOrig="338" w14:anchorId="2EC99123">
          <v:shape id="_x0000_i1130" type="#_x0000_t75" alt="" style="width:30.35pt;height:16.65pt;mso-width-percent:0;mso-height-percent:0;mso-width-percent:0;mso-height-percent:0" o:ole="">
            <v:imagedata r:id="rId15" o:title=""/>
          </v:shape>
          <o:OLEObject Type="Embed" ProgID="Equation.3" ShapeID="_x0000_i1130" DrawAspect="Content" ObjectID="_1588094282" r:id="rId16"/>
        </w:objec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表示所有样本特征的集合</w:t>
      </w:r>
      <w:r w:rsidR="00607649">
        <w:rPr>
          <w:rFonts w:ascii="Times New Roman" w:hint="eastAsia"/>
          <w:sz w:val="21"/>
          <w:szCs w:val="21"/>
        </w:rPr>
        <w:t>，</w:t>
      </w:r>
      <w:r w:rsidR="00D7365A" w:rsidRPr="00371C76">
        <w:rPr>
          <w:noProof/>
          <w:position w:val="-12"/>
        </w:rPr>
        <w:object w:dxaOrig="240" w:dyaOrig="360" w14:anchorId="2EBA0134">
          <v:shape id="_x0000_i1129" type="#_x0000_t75" alt="" style="width:11.9pt;height:17.85pt;mso-width-percent:0;mso-height-percent:0;mso-width-percent:0;mso-height-percent:0" o:ole="">
            <v:imagedata r:id="rId17" o:title=""/>
          </v:shape>
          <o:OLEObject Type="Embed" ProgID="Equation.DSMT4" ShapeID="_x0000_i1129" DrawAspect="Content" ObjectID="_1588094283" r:id="rId18"/>
        </w:object>
      </w:r>
      <w:r w:rsidR="00607649" w:rsidRPr="00607649">
        <w:rPr>
          <w:rFonts w:ascii="Times New Roman" w:hint="eastAsia"/>
          <w:sz w:val="21"/>
          <w:szCs w:val="21"/>
        </w:rPr>
        <w:t>代</w:t>
      </w:r>
      <w:r>
        <w:rPr>
          <w:rFonts w:ascii="Times New Roman" w:hint="eastAsia"/>
          <w:sz w:val="21"/>
          <w:szCs w:val="21"/>
        </w:rPr>
        <w:t>表第</w:t>
      </w:r>
      <w:proofErr w:type="spellStart"/>
      <w:r>
        <w:rPr>
          <w:rFonts w:asci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int="eastAsia"/>
          <w:sz w:val="21"/>
          <w:szCs w:val="21"/>
        </w:rPr>
        <w:t>类样本的均值。</w:t>
      </w:r>
      <w:r>
        <w:rPr>
          <w:rFonts w:ascii="Times New Roman"/>
          <w:i/>
          <w:sz w:val="21"/>
          <w:szCs w:val="21"/>
        </w:rPr>
        <w:t>Y</w:t>
      </w:r>
      <w:r>
        <w:rPr>
          <w:rFonts w:ascii="Times New Roman" w:hint="eastAsia"/>
          <w:sz w:val="21"/>
          <w:szCs w:val="21"/>
        </w:rPr>
        <w:t>表示所有类别，</w:t>
      </w:r>
      <w:r w:rsidR="00D7365A">
        <w:rPr>
          <w:noProof/>
          <w:position w:val="-12"/>
        </w:rPr>
        <w:object w:dxaOrig="236" w:dyaOrig="360" w14:anchorId="16E744F0">
          <v:shape id="_x0000_i1128" type="#_x0000_t75" alt="" style="width:11.9pt;height:17.85pt;mso-width-percent:0;mso-height-percent:0;mso-width-percent:0;mso-height-percent:0" o:ole="">
            <v:imagedata r:id="rId19" o:title=""/>
          </v:shape>
          <o:OLEObject Type="Embed" ProgID="Equation.DSMT4" ShapeID="_x0000_i1128" DrawAspect="Content" ObjectID="_1588094284" r:id="rId20"/>
        </w:object>
      </w:r>
      <w:r>
        <w:rPr>
          <w:rFonts w:ascii="Times New Roman" w:hint="eastAsia"/>
          <w:sz w:val="21"/>
          <w:szCs w:val="21"/>
        </w:rPr>
        <w:t>代表第</w:t>
      </w:r>
      <w:proofErr w:type="spellStart"/>
      <w:r>
        <w:rPr>
          <w:rFonts w:asci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int="eastAsia"/>
          <w:sz w:val="21"/>
          <w:szCs w:val="21"/>
        </w:rPr>
        <w:t>类。类别数为</w:t>
      </w:r>
      <w:r>
        <w:rPr>
          <w:rFonts w:ascii="Times New Roman" w:hint="eastAsia"/>
          <w:i/>
          <w:sz w:val="21"/>
          <w:szCs w:val="21"/>
        </w:rPr>
        <w:t>ｃ</w:t>
      </w:r>
      <w:r>
        <w:rPr>
          <w:rFonts w:ascii="Times New Roman" w:hint="eastAsia"/>
          <w:sz w:val="21"/>
          <w:szCs w:val="21"/>
        </w:rPr>
        <w:t>，各类样本数为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i/>
          <w:sz w:val="21"/>
          <w:szCs w:val="21"/>
          <w:vertAlign w:val="subscript"/>
        </w:rPr>
        <w:t xml:space="preserve">i </w:t>
      </w:r>
      <w:r>
        <w:rPr>
          <w:rFonts w:ascii="Times New Roman" w:hAnsi="Times New Roman"/>
          <w:sz w:val="21"/>
          <w:szCs w:val="21"/>
        </w:rPr>
        <w:t>(</w:t>
      </w:r>
      <w:proofErr w:type="spellStart"/>
      <w:r>
        <w:rPr>
          <w:rFonts w:ascii="Times New Roman" w:hAnsi="Times New Roman"/>
          <w:i/>
          <w:sz w:val="21"/>
          <w:szCs w:val="21"/>
        </w:rPr>
        <w:t>i</w:t>
      </w:r>
      <w:proofErr w:type="spellEnd"/>
      <w:r>
        <w:rPr>
          <w:rFonts w:ascii="Times New Roman" w:hAnsi="Times New Roman"/>
          <w:sz w:val="21"/>
          <w:szCs w:val="21"/>
        </w:rPr>
        <w:t>=1,2,…,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N</w:t>
      </w:r>
      <w:r>
        <w:rPr>
          <w:rFonts w:ascii="Times New Roman" w:hint="eastAsia"/>
          <w:sz w:val="21"/>
          <w:szCs w:val="21"/>
        </w:rPr>
        <w:t>为样本总数</w:t>
      </w:r>
      <w:r>
        <w:rPr>
          <w:rFonts w:ascii="Times New Roman" w:hAnsi="Times New Roman" w:hint="eastAsia"/>
          <w:sz w:val="21"/>
          <w:szCs w:val="21"/>
        </w:rPr>
        <w:t>。</w:t>
      </w:r>
    </w:p>
    <w:p w14:paraId="4C05AED6" w14:textId="15EB4C36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融合数据分布特征的保序学习机</w:t>
      </w:r>
      <w:r w:rsidR="009A1EC7">
        <w:rPr>
          <w:rFonts w:ascii="Times New Roman" w:hAnsi="Times New Roman" w:hint="eastAsia"/>
          <w:sz w:val="21"/>
          <w:szCs w:val="21"/>
        </w:rPr>
        <w:t>（</w:t>
      </w:r>
      <w:r w:rsidR="009A1EC7">
        <w:rPr>
          <w:rFonts w:ascii="Times New Roman" w:hAnsi="Times New Roman"/>
          <w:sz w:val="21"/>
          <w:szCs w:val="21"/>
        </w:rPr>
        <w:t>RPLM-DDF</w:t>
      </w:r>
      <w:r w:rsidR="009A1EC7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使数据</w:t>
      </w:r>
      <w:r w:rsidR="009A1EC7">
        <w:rPr>
          <w:rFonts w:ascii="Times New Roman" w:hAnsi="Times New Roman" w:hint="eastAsia"/>
          <w:sz w:val="21"/>
          <w:szCs w:val="21"/>
        </w:rPr>
        <w:t>样本</w:t>
      </w:r>
      <w:r>
        <w:rPr>
          <w:rFonts w:ascii="Times New Roman" w:hAnsi="Times New Roman" w:hint="eastAsia"/>
          <w:sz w:val="21"/>
          <w:szCs w:val="21"/>
        </w:rPr>
        <w:t>的类内离散度</w:t>
      </w:r>
      <w:r w:rsidR="009A1EC7">
        <w:rPr>
          <w:rFonts w:ascii="Times New Roman" w:hAnsi="Times New Roman" w:hint="eastAsia"/>
          <w:sz w:val="21"/>
          <w:szCs w:val="21"/>
        </w:rPr>
        <w:t>尽可能</w:t>
      </w:r>
      <w:r>
        <w:rPr>
          <w:rFonts w:ascii="Times New Roman" w:hAnsi="Times New Roman" w:hint="eastAsia"/>
          <w:sz w:val="21"/>
          <w:szCs w:val="21"/>
        </w:rPr>
        <w:t>小，来提高分类精度；并通过各类样本的中心位置顺序不变来保持各类样本的顺序不变。</w:t>
      </w:r>
      <w:r w:rsidR="009A1EC7">
        <w:rPr>
          <w:rFonts w:ascii="Times New Roman" w:hAnsi="Times New Roman" w:hint="eastAsia"/>
          <w:sz w:val="21"/>
          <w:szCs w:val="21"/>
        </w:rPr>
        <w:t>则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最优化问题可描述为如下形式：</w:t>
      </w:r>
    </w:p>
    <w:p w14:paraId="11111F90" w14:textId="77777777" w:rsidR="00402C74" w:rsidRDefault="00D7365A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noProof/>
          <w:position w:val="-20"/>
        </w:rPr>
        <w:object w:dxaOrig="439" w:dyaOrig="439" w14:anchorId="3D37430A">
          <v:shape id="_x0000_i1127" type="#_x0000_t75" alt="" style="width:22pt;height:22pt;mso-width-percent:0;mso-height-percent:0;mso-width-percent:0;mso-height-percent:0" o:ole="">
            <v:imagedata r:id="rId21" o:title=""/>
          </v:shape>
          <o:OLEObject Type="Embed" ProgID="Equation.DSMT4" ShapeID="_x0000_i1127" DrawAspect="Content" ObjectID="_1588094285" r:id="rId22"/>
        </w:object>
      </w:r>
      <w:r>
        <w:rPr>
          <w:noProof/>
          <w:position w:val="-24"/>
        </w:rPr>
        <w:object w:dxaOrig="2621" w:dyaOrig="619" w14:anchorId="0688442B">
          <v:shape id="_x0000_i1126" type="#_x0000_t75" alt="" style="width:131.5pt;height:30.35pt;mso-width-percent:0;mso-height-percent:0;mso-width-percent:0;mso-height-percent:0" o:ole="">
            <v:imagedata r:id="rId23" o:title=""/>
          </v:shape>
          <o:OLEObject Type="Embed" ProgID="Equation.DSMT4" ShapeID="_x0000_i1126" DrawAspect="Content" ObjectID="_1588094286" r:id="rId24"/>
        </w:object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1）</w:t>
      </w:r>
    </w:p>
    <w:p w14:paraId="58F4864B" w14:textId="28A228B3" w:rsidR="00402C74" w:rsidRDefault="00D7365A">
      <w:pPr>
        <w:spacing w:line="300" w:lineRule="auto"/>
        <w:jc w:val="both"/>
        <w:textAlignment w:val="center"/>
      </w:pPr>
      <w:r>
        <w:rPr>
          <w:noProof/>
          <w:position w:val="-12"/>
        </w:rPr>
        <w:object w:dxaOrig="4016" w:dyaOrig="383" w14:anchorId="6AF8D3E8">
          <v:shape id="_x0000_i1125" type="#_x0000_t75" alt="" style="width:201.1pt;height:19.05pt;mso-width-percent:0;mso-height-percent:0;mso-width-percent:0;mso-height-percent:0" o:ole="">
            <v:imagedata r:id="rId25" o:title=""/>
          </v:shape>
          <o:OLEObject Type="Embed" ProgID="Equation.DSMT4" ShapeID="_x0000_i1125" DrawAspect="Content" ObjectID="_1588094287" r:id="rId26"/>
        </w:object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>
        <w:tab/>
      </w:r>
      <w:r w:rsidR="0094307D" w:rsidRPr="0094307D">
        <w:rPr>
          <w:rFonts w:asciiTheme="minorEastAsia" w:eastAsiaTheme="minorEastAsia" w:hAnsiTheme="minorEastAsia" w:hint="eastAsia"/>
          <w:sz w:val="21"/>
          <w:szCs w:val="21"/>
        </w:rPr>
        <w:t>（2）</w:t>
      </w:r>
    </w:p>
    <w:p w14:paraId="37D0C0D1" w14:textId="4D899754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其中</w:t>
      </w:r>
      <w:r w:rsidR="00D865EE" w:rsidRPr="00D865EE">
        <w:rPr>
          <w:rFonts w:ascii="Times New Roman" w:hAnsi="Times New Roman" w:hint="eastAsia"/>
          <w:i/>
          <w:position w:val="-22"/>
          <w:sz w:val="21"/>
          <w:szCs w:val="21"/>
        </w:rPr>
        <w:t>W</w:t>
      </w:r>
      <w:r>
        <w:rPr>
          <w:rFonts w:ascii="Times New Roman" w:hAnsi="Times New Roman" w:hint="eastAsia"/>
          <w:position w:val="-22"/>
          <w:sz w:val="21"/>
          <w:szCs w:val="21"/>
        </w:rPr>
        <w:t>为分类超平面的法向量，参数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2"/>
      </w:r>
      <w:r>
        <w:rPr>
          <w:rFonts w:ascii="Times New Roman" w:hAnsi="Times New Roman" w:hint="eastAsia"/>
          <w:position w:val="-22"/>
          <w:sz w:val="21"/>
          <w:szCs w:val="21"/>
        </w:rPr>
        <w:t>为平衡因子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为各类样本间距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 w:hint="eastAsia"/>
          <w:position w:val="-22"/>
          <w:sz w:val="21"/>
          <w:szCs w:val="21"/>
        </w:rPr>
        <w:t>是常数用来制约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，使得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达到最好的约束效果。</w:t>
      </w:r>
      <w:r w:rsidR="00D7365A" w:rsidRPr="00D7365A">
        <w:rPr>
          <w:rFonts w:ascii="Times New Roman" w:hAnsi="Times New Roman"/>
          <w:noProof/>
          <w:position w:val="-22"/>
          <w:sz w:val="21"/>
          <w:szCs w:val="21"/>
        </w:rPr>
        <w:object w:dxaOrig="2858" w:dyaOrig="698" w14:anchorId="4EF0E861">
          <v:shape id="_x0000_i1124" type="#_x0000_t75" alt="" style="width:142.8pt;height:34.5pt;mso-width-percent:0;mso-height-percent:0;mso-width-percent:0;mso-height-percent:0" o:ole="">
            <v:imagedata r:id="rId27" o:title=""/>
          </v:shape>
          <o:OLEObject Type="Embed" ProgID="Equation.DSMT4" ShapeID="_x0000_i1124" DrawAspect="Content" ObjectID="_1588094288" r:id="rId28"/>
        </w:object>
      </w:r>
      <w:r>
        <w:rPr>
          <w:rFonts w:ascii="Times New Roman" w:hAnsi="Times New Roman"/>
          <w:position w:val="-22"/>
          <w:sz w:val="21"/>
          <w:szCs w:val="21"/>
        </w:rPr>
        <w:t xml:space="preserve"> </w:t>
      </w:r>
      <w:r>
        <w:rPr>
          <w:rFonts w:ascii="Times New Roman" w:hAnsi="Times New Roman" w:hint="eastAsia"/>
          <w:position w:val="-22"/>
          <w:sz w:val="21"/>
          <w:szCs w:val="21"/>
        </w:rPr>
        <w:t>是各类样本的均值，</w:t>
      </w:r>
      <w:r>
        <w:rPr>
          <w:rFonts w:ascii="Times New Roman" w:hAnsi="Times New Roman"/>
          <w:i/>
          <w:position w:val="-22"/>
          <w:sz w:val="21"/>
          <w:szCs w:val="21"/>
        </w:rPr>
        <w:t>c</w:t>
      </w:r>
      <w:r>
        <w:rPr>
          <w:rFonts w:ascii="Times New Roman" w:hAnsi="Times New Roman" w:hint="eastAsia"/>
          <w:position w:val="-22"/>
          <w:sz w:val="21"/>
          <w:szCs w:val="21"/>
        </w:rPr>
        <w:t>是类别数，</w:t>
      </w:r>
      <w:r w:rsidR="00714647" w:rsidRPr="00714647">
        <w:rPr>
          <w:rFonts w:ascii="Times New Roman" w:hAnsi="Times New Roman"/>
          <w:i/>
          <w:noProof/>
          <w:color w:val="FF0000"/>
          <w:position w:val="-22"/>
          <w:sz w:val="21"/>
          <w:szCs w:val="21"/>
        </w:rPr>
        <w:drawing>
          <wp:inline distT="0" distB="0" distL="0" distR="0" wp14:anchorId="327F5C4A" wp14:editId="197652E2">
            <wp:extent cx="175895" cy="201023"/>
            <wp:effectExtent l="0" t="0" r="1905" b="2540"/>
            <wp:docPr id="777" name="图片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3726" cy="209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position w:val="-22"/>
          <w:sz w:val="21"/>
          <w:szCs w:val="21"/>
        </w:rPr>
        <w:t>是类内离散度，其定义为：</w:t>
      </w:r>
      <w:r w:rsidR="00D7365A" w:rsidRPr="00D7365A">
        <w:rPr>
          <w:rFonts w:ascii="Times New Roman" w:hAnsi="Times New Roman"/>
          <w:noProof/>
          <w:position w:val="-22"/>
          <w:sz w:val="21"/>
          <w:szCs w:val="21"/>
        </w:rPr>
        <w:object w:dxaOrig="3341" w:dyaOrig="720" w14:anchorId="39D29742">
          <v:shape id="_x0000_i1123" type="#_x0000_t75" alt="" style="width:167.2pt;height:36.3pt;mso-width-percent:0;mso-height-percent:0;mso-width-percent:0;mso-height-percent:0" o:ole="">
            <v:imagedata r:id="rId30" o:title=""/>
          </v:shape>
          <o:OLEObject Type="Embed" ProgID="Equation.DSMT4" ShapeID="_x0000_i1123" DrawAspect="Content" ObjectID="_1588094289" r:id="rId31"/>
        </w:object>
      </w:r>
      <w:r>
        <w:rPr>
          <w:rFonts w:ascii="Times New Roman" w:hAnsi="Times New Roman"/>
          <w:position w:val="-22"/>
          <w:sz w:val="21"/>
          <w:szCs w:val="21"/>
        </w:rPr>
        <w:t>，</w:t>
      </w:r>
      <w:r>
        <w:rPr>
          <w:rFonts w:ascii="Times New Roman" w:hAnsi="Times New Roman" w:hint="eastAsia"/>
          <w:position w:val="-22"/>
          <w:sz w:val="21"/>
          <w:szCs w:val="21"/>
        </w:rPr>
        <w:t>其中</w:t>
      </w:r>
      <w:r w:rsidR="00D7365A" w:rsidRPr="00D7365A">
        <w:rPr>
          <w:rFonts w:ascii="Times New Roman" w:hAnsi="Times New Roman"/>
          <w:noProof/>
          <w:position w:val="-22"/>
          <w:sz w:val="21"/>
          <w:szCs w:val="21"/>
        </w:rPr>
        <w:object w:dxaOrig="1699" w:dyaOrig="360" w14:anchorId="32EEFBB8">
          <v:shape id="_x0000_i1122" type="#_x0000_t75" alt="" style="width:84.5pt;height:17.85pt;mso-width-percent:0;mso-height-percent:0;mso-width-percent:0;mso-height-percent:0" o:ole="">
            <v:imagedata r:id="rId32" o:title=""/>
          </v:shape>
          <o:OLEObject Type="Embed" ProgID="Equation.DSMT4" ShapeID="_x0000_i1122" DrawAspect="Content" ObjectID="_1588094290" r:id="rId33"/>
        </w:object>
      </w:r>
      <w:r>
        <w:rPr>
          <w:rFonts w:ascii="Times New Roman" w:hAnsi="Times New Roman"/>
          <w:position w:val="-22"/>
          <w:sz w:val="21"/>
          <w:szCs w:val="21"/>
        </w:rPr>
        <w:t xml:space="preserve"> </w:t>
      </w:r>
      <w:r>
        <w:rPr>
          <w:rFonts w:ascii="Times New Roman" w:hAnsi="Times New Roman" w:hint="eastAsia"/>
          <w:position w:val="-22"/>
          <w:sz w:val="21"/>
          <w:szCs w:val="21"/>
        </w:rPr>
        <w:t>表示第</w:t>
      </w:r>
      <w:proofErr w:type="spellStart"/>
      <w:r>
        <w:rPr>
          <w:rFonts w:ascii="Times New Roman" w:hAnsi="Times New Roman"/>
          <w:i/>
          <w:position w:val="-22"/>
          <w:sz w:val="21"/>
          <w:szCs w:val="21"/>
        </w:rPr>
        <w:t>i</w:t>
      </w:r>
      <w:proofErr w:type="spellEnd"/>
      <w:r>
        <w:rPr>
          <w:rFonts w:ascii="Times New Roman" w:hAnsi="Times New Roman" w:hint="eastAsia"/>
          <w:position w:val="-22"/>
          <w:sz w:val="21"/>
          <w:szCs w:val="21"/>
        </w:rPr>
        <w:t>类样本集合，</w:t>
      </w:r>
      <w:r w:rsidR="00D7365A" w:rsidRPr="00D7365A">
        <w:rPr>
          <w:rFonts w:ascii="Times New Roman" w:hAnsi="Times New Roman"/>
          <w:noProof/>
          <w:position w:val="-22"/>
          <w:sz w:val="21"/>
          <w:szCs w:val="21"/>
        </w:rPr>
        <w:object w:dxaOrig="3004" w:dyaOrig="360" w14:anchorId="2D859FE9">
          <v:shape id="_x0000_i1121" type="#_x0000_t75" alt="" style="width:149.95pt;height:17.85pt;mso-width-percent:0;mso-height-percent:0;mso-width-percent:0;mso-height-percent:0" o:ole="">
            <v:imagedata r:id="rId34" o:title=""/>
          </v:shape>
          <o:OLEObject Type="Embed" ProgID="Equation.DSMT4" ShapeID="_x0000_i1121" DrawAspect="Content" ObjectID="_1588094291" r:id="rId35"/>
        </w:object>
      </w:r>
      <w:r>
        <w:rPr>
          <w:rFonts w:ascii="Times New Roman" w:hAnsi="Times New Roman" w:hint="eastAsia"/>
          <w:position w:val="-22"/>
          <w:sz w:val="21"/>
          <w:szCs w:val="21"/>
        </w:rPr>
        <w:t>。</w:t>
      </w:r>
    </w:p>
    <w:p w14:paraId="5E81D609" w14:textId="77777777" w:rsidR="00402C74" w:rsidRDefault="0068513F" w:rsidP="009A1EC7">
      <w:pPr>
        <w:spacing w:line="300" w:lineRule="auto"/>
        <w:ind w:firstLineChars="200" w:firstLine="420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由</w:t>
      </w:r>
      <w:r>
        <w:rPr>
          <w:rFonts w:ascii="Times New Roman" w:hAnsi="Times New Roman"/>
          <w:position w:val="-22"/>
          <w:sz w:val="21"/>
          <w:szCs w:val="21"/>
        </w:rPr>
        <w:t>Lagrangian</w:t>
      </w:r>
      <w:r>
        <w:rPr>
          <w:rFonts w:ascii="Times New Roman" w:hAnsi="Times New Roman" w:hint="eastAsia"/>
          <w:position w:val="-22"/>
          <w:sz w:val="21"/>
          <w:szCs w:val="21"/>
        </w:rPr>
        <w:t>定理可得：</w:t>
      </w:r>
    </w:p>
    <w:p w14:paraId="35FCF561" w14:textId="1715E7AF" w:rsidR="00402C74" w:rsidRDefault="00D7365A">
      <w:pPr>
        <w:spacing w:line="300" w:lineRule="auto"/>
        <w:jc w:val="both"/>
        <w:rPr>
          <w:rFonts w:asciiTheme="minorEastAsia" w:eastAsiaTheme="minorEastAsia" w:hAnsiTheme="minorEastAsia"/>
          <w:sz w:val="21"/>
          <w:szCs w:val="21"/>
        </w:rPr>
      </w:pPr>
      <w:r w:rsidRPr="00D7365A">
        <w:rPr>
          <w:rFonts w:ascii="Times New Roman" w:hAnsi="Times New Roman"/>
          <w:noProof/>
          <w:position w:val="-28"/>
          <w:sz w:val="21"/>
          <w:szCs w:val="21"/>
        </w:rPr>
        <w:object w:dxaOrig="6435" w:dyaOrig="675" w14:anchorId="5BCF6267">
          <v:shape id="_x0000_i1120" type="#_x0000_t75" alt="" style="width:321.9pt;height:33.9pt;mso-width-percent:0;mso-height-percent:0;mso-width-percent:0;mso-height-percent:0" o:ole="">
            <v:imagedata r:id="rId36" o:title=""/>
          </v:shape>
          <o:OLEObject Type="Embed" ProgID="Equation.DSMT4" ShapeID="_x0000_i1120" DrawAspect="Content" ObjectID="_1588094292" r:id="rId37"/>
        </w:object>
      </w:r>
      <w:r w:rsidR="0068513F">
        <w:rPr>
          <w:rFonts w:ascii="Times New Roman" w:hAnsi="Times New Roman"/>
          <w:position w:val="-22"/>
          <w:sz w:val="21"/>
          <w:szCs w:val="21"/>
        </w:rPr>
        <w:tab/>
      </w:r>
      <w:r w:rsidR="0068513F">
        <w:rPr>
          <w:rFonts w:ascii="Times New Roman" w:hAnsi="Times New Roman"/>
          <w:position w:val="-22"/>
          <w:sz w:val="21"/>
          <w:szCs w:val="21"/>
        </w:rPr>
        <w:tab/>
      </w:r>
      <w:r w:rsidR="0068513F">
        <w:rPr>
          <w:rFonts w:ascii="Times New Roman" w:hAnsi="Times New Roman"/>
          <w:position w:val="-22"/>
          <w:sz w:val="21"/>
          <w:szCs w:val="21"/>
        </w:rPr>
        <w:tab/>
      </w:r>
      <w:r w:rsidR="0068513F">
        <w:rPr>
          <w:rFonts w:ascii="Times New Roman" w:hAnsi="Times New Roman" w:hint="eastAsia"/>
          <w:position w:val="-22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8A244B">
        <w:rPr>
          <w:rFonts w:asciiTheme="minorEastAsia" w:eastAsiaTheme="minorEastAsia" w:hAnsiTheme="minorEastAsia"/>
          <w:sz w:val="21"/>
          <w:szCs w:val="21"/>
        </w:rPr>
        <w:t>3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45E6979" w14:textId="1EE2AD67" w:rsidR="00402C74" w:rsidRDefault="00D7365A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7335" w:dyaOrig="675" w14:anchorId="3426EA55">
          <v:shape id="_x0000_i1119" type="#_x0000_t75" alt="" style="width:367.15pt;height:33.9pt;mso-width-percent:0;mso-height-percent:0;mso-width-percent:0;mso-height-percent:0" o:ole="">
            <v:imagedata r:id="rId38" o:title=""/>
          </v:shape>
          <o:OLEObject Type="Embed" ProgID="Equation.DSMT4" ShapeID="_x0000_i1119" DrawAspect="Content" ObjectID="_1588094293" r:id="rId39"/>
        </w:object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 xml:space="preserve">   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8A244B">
        <w:rPr>
          <w:rFonts w:asciiTheme="minorEastAsia" w:eastAsiaTheme="minorEastAsia" w:hAnsiTheme="minorEastAsia"/>
          <w:sz w:val="21"/>
          <w:szCs w:val="21"/>
        </w:rPr>
        <w:t>4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75011BA0" w14:textId="792300FC" w:rsidR="00402C74" w:rsidRDefault="00D7365A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3263" w:dyaOrig="675" w14:anchorId="10400A8A">
          <v:shape id="_x0000_i1118" type="#_x0000_t75" alt="" style="width:163.05pt;height:33.9pt;mso-width-percent:0;mso-height-percent:0;mso-width-percent:0;mso-height-percent:0" o:ole="">
            <v:imagedata r:id="rId40" o:title=""/>
          </v:shape>
          <o:OLEObject Type="Embed" ProgID="Equation.DSMT4" ShapeID="_x0000_i1118" DrawAspect="Content" ObjectID="_1588094294" r:id="rId41"/>
        </w:object>
      </w:r>
      <w:r w:rsidR="003364BF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ab/>
        <w:t xml:space="preserve">   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8A244B">
        <w:rPr>
          <w:rFonts w:asciiTheme="minorEastAsia" w:eastAsiaTheme="minorEastAsia" w:hAnsiTheme="minorEastAsia"/>
          <w:sz w:val="21"/>
          <w:szCs w:val="21"/>
        </w:rPr>
        <w:t>5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68DACB4" w14:textId="28AB4FC5" w:rsidR="00402C74" w:rsidRDefault="0068513F" w:rsidP="00114E31">
      <w:pPr>
        <w:spacing w:line="300" w:lineRule="auto"/>
        <w:ind w:firstLineChars="200" w:firstLine="420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将</w:t>
      </w:r>
      <w:r w:rsidR="00EA195C">
        <w:rPr>
          <w:rFonts w:ascii="Times New Roman" w:hAnsi="Times New Roman" w:hint="eastAsia"/>
          <w:position w:val="-22"/>
          <w:sz w:val="21"/>
          <w:szCs w:val="21"/>
        </w:rPr>
        <w:t>（</w:t>
      </w:r>
      <w:r w:rsidR="00EA195C">
        <w:rPr>
          <w:rFonts w:ascii="Times New Roman" w:hAnsi="Times New Roman" w:hint="eastAsia"/>
          <w:position w:val="-22"/>
          <w:sz w:val="21"/>
          <w:szCs w:val="21"/>
        </w:rPr>
        <w:t>4</w:t>
      </w:r>
      <w:r w:rsidR="00EA195C">
        <w:rPr>
          <w:rFonts w:ascii="Times New Roman" w:hAnsi="Times New Roman" w:hint="eastAsia"/>
          <w:position w:val="-22"/>
          <w:sz w:val="21"/>
          <w:szCs w:val="21"/>
        </w:rPr>
        <w:t>）、（</w:t>
      </w:r>
      <w:r w:rsidR="00EA195C">
        <w:rPr>
          <w:rFonts w:ascii="Times New Roman" w:hAnsi="Times New Roman" w:hint="eastAsia"/>
          <w:position w:val="-22"/>
          <w:sz w:val="21"/>
          <w:szCs w:val="21"/>
        </w:rPr>
        <w:t>5</w:t>
      </w:r>
      <w:r w:rsidR="00EA195C">
        <w:rPr>
          <w:rFonts w:ascii="Times New Roman" w:hAnsi="Times New Roman" w:hint="eastAsia"/>
          <w:position w:val="-22"/>
          <w:sz w:val="21"/>
          <w:szCs w:val="21"/>
        </w:rPr>
        <w:t>）</w:t>
      </w:r>
      <w:r>
        <w:rPr>
          <w:rFonts w:ascii="Times New Roman" w:hAnsi="Times New Roman" w:hint="eastAsia"/>
          <w:position w:val="-22"/>
          <w:sz w:val="21"/>
          <w:szCs w:val="21"/>
        </w:rPr>
        <w:t>式带入</w:t>
      </w:r>
      <w:r w:rsidR="003818B8">
        <w:rPr>
          <w:rFonts w:ascii="Times New Roman" w:hAnsi="Times New Roman" w:hint="eastAsia"/>
          <w:position w:val="-22"/>
          <w:sz w:val="21"/>
          <w:szCs w:val="21"/>
        </w:rPr>
        <w:t>（</w:t>
      </w:r>
      <w:r w:rsidR="003818B8">
        <w:rPr>
          <w:rFonts w:ascii="Times New Roman" w:hAnsi="Times New Roman" w:hint="eastAsia"/>
          <w:position w:val="-22"/>
          <w:sz w:val="21"/>
          <w:szCs w:val="21"/>
        </w:rPr>
        <w:t>1</w:t>
      </w:r>
      <w:r w:rsidR="003818B8">
        <w:rPr>
          <w:rFonts w:ascii="Times New Roman" w:hAnsi="Times New Roman" w:hint="eastAsia"/>
          <w:position w:val="-22"/>
          <w:sz w:val="21"/>
          <w:szCs w:val="21"/>
        </w:rPr>
        <w:t>）</w:t>
      </w:r>
      <w:r>
        <w:rPr>
          <w:rFonts w:ascii="Times New Roman" w:hAnsi="Times New Roman" w:hint="eastAsia"/>
          <w:position w:val="-22"/>
          <w:sz w:val="21"/>
          <w:szCs w:val="21"/>
        </w:rPr>
        <w:t>式中，去掉常数项可得如下对偶形式：</w:t>
      </w:r>
    </w:p>
    <w:p w14:paraId="44275EAA" w14:textId="4EE9C912" w:rsidR="00402C74" w:rsidRDefault="00D7365A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30"/>
          <w:sz w:val="21"/>
          <w:szCs w:val="21"/>
        </w:rPr>
        <w:object w:dxaOrig="4815" w:dyaOrig="698" w14:anchorId="5110ABBD">
          <v:shape id="_x0000_i1117" type="#_x0000_t75" alt="" style="width:241pt;height:34.5pt;mso-width-percent:0;mso-height-percent:0;mso-width-percent:0;mso-height-percent:0" o:ole="">
            <v:imagedata r:id="rId42" o:title=""/>
          </v:shape>
          <o:OLEObject Type="Embed" ProgID="Equation.DSMT4" ShapeID="_x0000_i1117" DrawAspect="Content" ObjectID="_1588094295" r:id="rId43"/>
        </w:object>
      </w:r>
      <w:r w:rsidR="0068513F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3364BF">
        <w:rPr>
          <w:rFonts w:asciiTheme="minorEastAsia" w:eastAsiaTheme="minorEastAsia" w:hAnsiTheme="minorEastAsia"/>
          <w:sz w:val="21"/>
          <w:szCs w:val="21"/>
        </w:rPr>
        <w:t xml:space="preserve">   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8A244B">
        <w:rPr>
          <w:rFonts w:asciiTheme="minorEastAsia" w:eastAsiaTheme="minorEastAsia" w:hAnsiTheme="minorEastAsia"/>
          <w:sz w:val="21"/>
          <w:szCs w:val="21"/>
        </w:rPr>
        <w:t>6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35678177" w14:textId="02A87B7C" w:rsidR="00402C74" w:rsidRDefault="00D7365A" w:rsidP="003364BF">
      <w:pPr>
        <w:spacing w:line="300" w:lineRule="auto"/>
        <w:jc w:val="both"/>
        <w:rPr>
          <w:rFonts w:ascii="Times New Roman" w:hAnsi="Times New Roman" w:hint="eastAsia"/>
          <w:sz w:val="21"/>
          <w:szCs w:val="21"/>
        </w:rPr>
      </w:pPr>
      <w:r w:rsidRPr="00D7365A">
        <w:rPr>
          <w:rFonts w:ascii="Times New Roman" w:hAnsi="Times New Roman"/>
          <w:noProof/>
          <w:position w:val="-28"/>
          <w:sz w:val="21"/>
          <w:szCs w:val="21"/>
        </w:rPr>
        <w:object w:dxaOrig="3803" w:dyaOrig="675" w14:anchorId="7807F88C">
          <v:shape id="_x0000_i1116" type="#_x0000_t75" alt="" style="width:189.8pt;height:33.9pt;mso-width-percent:0;mso-height-percent:0;mso-width-percent:0;mso-height-percent:0" o:ole="">
            <v:imagedata r:id="rId44" o:title=""/>
          </v:shape>
          <o:OLEObject Type="Embed" ProgID="Equation.DSMT4" ShapeID="_x0000_i1116" DrawAspect="Content" ObjectID="_1588094296" r:id="rId45"/>
        </w:object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  <w:t xml:space="preserve">   </w:t>
      </w:r>
      <w:r w:rsidR="003364BF">
        <w:rPr>
          <w:rFonts w:ascii="Times New Roman" w:hAnsi="Times New Roman"/>
          <w:noProof/>
          <w:sz w:val="21"/>
          <w:szCs w:val="21"/>
        </w:rPr>
        <w:tab/>
      </w:r>
      <w:r w:rsidR="003364BF">
        <w:rPr>
          <w:rFonts w:ascii="Times New Roman" w:hAnsi="Times New Roman"/>
          <w:noProof/>
          <w:sz w:val="21"/>
          <w:szCs w:val="21"/>
        </w:rPr>
        <w:tab/>
        <w:t xml:space="preserve">   </w:t>
      </w:r>
      <w:r w:rsidR="003364BF">
        <w:rPr>
          <w:rFonts w:ascii="Times New Roman" w:hAnsi="Times New Roman" w:hint="eastAsia"/>
          <w:noProof/>
          <w:sz w:val="21"/>
          <w:szCs w:val="21"/>
        </w:rPr>
        <w:t>（</w:t>
      </w:r>
      <w:r w:rsidR="003364BF">
        <w:rPr>
          <w:rFonts w:ascii="Times New Roman" w:hAnsi="Times New Roman" w:hint="eastAsia"/>
          <w:noProof/>
          <w:sz w:val="21"/>
          <w:szCs w:val="21"/>
        </w:rPr>
        <w:t>7</w:t>
      </w:r>
      <w:r w:rsidR="003364BF">
        <w:rPr>
          <w:rFonts w:ascii="Times New Roman" w:hAnsi="Times New Roman" w:hint="eastAsia"/>
          <w:noProof/>
          <w:sz w:val="21"/>
          <w:szCs w:val="21"/>
        </w:rPr>
        <w:t>）</w:t>
      </w:r>
    </w:p>
    <w:p w14:paraId="5EDE86AC" w14:textId="77777777" w:rsidR="00402C74" w:rsidRDefault="0068513F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>2.2</w:t>
      </w:r>
      <w:r>
        <w:rPr>
          <w:rFonts w:ascii="Times New Roman" w:hAnsi="Times New Roman" w:hint="eastAsia"/>
          <w:b/>
          <w:bCs/>
          <w:sz w:val="21"/>
          <w:szCs w:val="21"/>
        </w:rPr>
        <w:t>判别函数</w:t>
      </w:r>
    </w:p>
    <w:p w14:paraId="19E16986" w14:textId="77777777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判别函数为：</w:t>
      </w:r>
    </w:p>
    <w:p w14:paraId="779A08E0" w14:textId="5D301404" w:rsidR="00402C74" w:rsidRDefault="00D7365A">
      <w:pPr>
        <w:spacing w:line="300" w:lineRule="auto"/>
        <w:jc w:val="both"/>
        <w:rPr>
          <w:rFonts w:ascii="Times New Roman" w:hAnsi="Times New Roman"/>
          <w:sz w:val="21"/>
          <w:szCs w:val="21"/>
          <w:vertAlign w:val="subscript"/>
        </w:rPr>
      </w:pPr>
      <w:r w:rsidRPr="00D7365A">
        <w:rPr>
          <w:rFonts w:asciiTheme="minorEastAsia" w:eastAsiaTheme="minorEastAsia" w:hAnsiTheme="minorEastAsia"/>
          <w:noProof/>
          <w:position w:val="-22"/>
          <w:sz w:val="21"/>
          <w:szCs w:val="21"/>
        </w:rPr>
        <w:object w:dxaOrig="2925" w:dyaOrig="484" w14:anchorId="5D160280">
          <v:shape id="_x0000_i1115" type="#_x0000_t75" alt="" style="width:146.4pt;height:23.8pt;mso-width-percent:0;mso-height-percent:0;mso-width-percent:0;mso-height-percent:0" o:ole="">
            <v:imagedata r:id="rId46" o:title=""/>
          </v:shape>
          <o:OLEObject Type="Embed" ProgID="Equation.DSMT4" ShapeID="_x0000_i1115" DrawAspect="Content" ObjectID="_1588094297" r:id="rId47"/>
        </w:object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3364BF">
        <w:rPr>
          <w:rFonts w:asciiTheme="minorEastAsia" w:eastAsiaTheme="minorEastAsia" w:hAnsiTheme="minorEastAsia"/>
          <w:sz w:val="21"/>
          <w:szCs w:val="21"/>
        </w:rPr>
        <w:t>8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B53795A" w14:textId="77777777" w:rsidR="00402C74" w:rsidRDefault="0068513F">
      <w:pPr>
        <w:spacing w:line="300" w:lineRule="auto"/>
        <w:rPr>
          <w:rFonts w:ascii="Times New Roman" w:hAnsi="Times New Roman"/>
          <w:sz w:val="21"/>
          <w:szCs w:val="21"/>
          <w:vertAlign w:val="subscript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D7365A" w:rsidRPr="00D7365A">
        <w:rPr>
          <w:rFonts w:ascii="Times New Roman" w:hAnsi="Times New Roman"/>
          <w:noProof/>
          <w:position w:val="-12"/>
          <w:sz w:val="21"/>
          <w:szCs w:val="21"/>
        </w:rPr>
        <w:object w:dxaOrig="2104" w:dyaOrig="383" w14:anchorId="6046C757">
          <v:shape id="_x0000_i1114" type="#_x0000_t75" alt="" style="width:104.75pt;height:19.05pt;mso-width-percent:0;mso-height-percent:0;mso-width-percent:0;mso-height-percent:0" o:ole="">
            <v:imagedata r:id="rId48" o:title=""/>
          </v:shape>
          <o:OLEObject Type="Embed" ProgID="Equation.DSMT4" ShapeID="_x0000_i1114" DrawAspect="Content" ObjectID="_1588094298" r:id="rId49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14:paraId="7C6354D2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3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时间复杂度分析</w:t>
      </w:r>
    </w:p>
    <w:p w14:paraId="09BA087C" w14:textId="77777777" w:rsidR="00402C74" w:rsidRDefault="0068513F">
      <w:pPr>
        <w:spacing w:line="300" w:lineRule="auto"/>
        <w:ind w:firstLine="420"/>
        <w:jc w:val="both"/>
        <w:rPr>
          <w:rFonts w:ascii="Times New Roman" w:hAnsi="Times New Roman" w:cs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的求解主要包含大小为</w:t>
      </w:r>
      <m:oMath>
        <m:r>
          <w:rPr>
            <w:rFonts w:ascii="Cambria Math" w:hAnsi="Cambria Math"/>
            <w:sz w:val="21"/>
            <w:szCs w:val="21"/>
          </w:rPr>
          <m:t>N×N</m:t>
        </m:r>
      </m:oMath>
      <w:r>
        <w:rPr>
          <w:rFonts w:ascii="Times New Roman" w:hAnsi="Times New Roman" w:hint="eastAsia"/>
          <w:sz w:val="21"/>
          <w:szCs w:val="21"/>
        </w:rPr>
        <w:t>矩阵的转置运算，其时间复杂度为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1418" w:dyaOrig="360" w14:anchorId="674C0AEF">
          <v:shape id="_x0000_i1113" type="#_x0000_t75" alt="" style="width:70.8pt;height:17.85pt;mso-width-percent:0;mso-height-percent:0;mso-width-percent:0;mso-height-percent:0" o:ole="">
            <v:imagedata r:id="rId50" o:title=""/>
          </v:shape>
          <o:OLEObject Type="Embed" ProgID="Equation.DSMT4" ShapeID="_x0000_i1113" DrawAspect="Content" ObjectID="_1588094299" r:id="rId51"/>
        </w:object>
      </w:r>
      <w:r>
        <w:rPr>
          <w:rFonts w:ascii="Times New Roman" w:hAnsi="Times New Roman" w:hint="eastAsia"/>
          <w:sz w:val="21"/>
          <w:szCs w:val="21"/>
        </w:rPr>
        <w:t>；大小为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1384" w:dyaOrig="315" w14:anchorId="0772579E">
          <v:shape id="_x0000_i1112" type="#_x0000_t75" alt="" style="width:69pt;height:16.05pt;mso-width-percent:0;mso-height-percent:0;mso-width-percent:0;mso-height-percent:0" o:ole="">
            <v:imagedata r:id="rId52" o:title=""/>
          </v:shape>
          <o:OLEObject Type="Embed" ProgID="Equation.DSMT4" ShapeID="_x0000_i1112" DrawAspect="Content" ObjectID="_1588094300" r:id="rId53"/>
        </w:objec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Hessian</w:t>
      </w:r>
      <w:r>
        <w:rPr>
          <w:rFonts w:ascii="Times New Roman" w:hAnsi="Times New Roman" w:hint="eastAsia"/>
          <w:sz w:val="21"/>
          <w:szCs w:val="21"/>
        </w:rPr>
        <w:t>矩阵</w:t>
      </w:r>
      <w:r>
        <w:rPr>
          <w:rFonts w:ascii="Times New Roman" w:hAnsi="Times New Roman" w:hint="eastAsia"/>
          <w:sz w:val="21"/>
          <w:szCs w:val="21"/>
        </w:rPr>
        <w:t>QP</w:t>
      </w:r>
      <w:r>
        <w:rPr>
          <w:rFonts w:ascii="Times New Roman" w:hAnsi="Times New Roman" w:hint="eastAsia"/>
          <w:sz w:val="21"/>
          <w:szCs w:val="21"/>
        </w:rPr>
        <w:t>问题的求解运算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时间复杂度为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1058" w:dyaOrig="360" w14:anchorId="7E0F6A7E">
          <v:shape id="_x0000_i1111" type="#_x0000_t75" alt="" style="width:52.95pt;height:17.85pt;mso-width-percent:0;mso-height-percent:0;mso-width-percent:0;mso-height-percent:0" o:ole="">
            <v:imagedata r:id="rId54" o:title=""/>
          </v:shape>
          <o:OLEObject Type="Embed" ProgID="Equation.DSMT4" ShapeID="_x0000_i1111" DrawAspect="Content" ObjectID="_1588094301" r:id="rId55"/>
        </w:object>
      </w:r>
      <w:r>
        <w:rPr>
          <w:rFonts w:ascii="Times New Roman" w:hAnsi="Times New Roman" w:hint="eastAsia"/>
          <w:sz w:val="21"/>
          <w:szCs w:val="21"/>
        </w:rPr>
        <w:t>。所以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为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2284" w:dyaOrig="360" w14:anchorId="33052949">
          <v:shape id="_x0000_i1110" type="#_x0000_t75" alt="" style="width:114.25pt;height:17.85pt;mso-width-percent:0;mso-height-percent:0;mso-width-percent:0;mso-height-percent:0" o:ole="">
            <v:imagedata r:id="rId56" o:title=""/>
          </v:shape>
          <o:OLEObject Type="Embed" ProgID="Equation.DSMT4" ShapeID="_x0000_i1110" DrawAspect="Content" ObjectID="_1588094302" r:id="rId57"/>
        </w:object>
      </w:r>
      <w:r>
        <w:rPr>
          <w:rFonts w:ascii="Times New Roman" w:hAnsi="Times New Roman" w:hint="eastAsia"/>
          <w:sz w:val="21"/>
          <w:szCs w:val="21"/>
        </w:rPr>
        <w:t>，但是</w:t>
      </w:r>
      <w:r w:rsidR="00D7365A" w:rsidRPr="00D7365A">
        <w:rPr>
          <w:rFonts w:ascii="Times New Roman" w:hAnsi="Times New Roman"/>
          <w:noProof/>
          <w:position w:val="-6"/>
          <w:sz w:val="21"/>
          <w:szCs w:val="21"/>
        </w:rPr>
        <w:object w:dxaOrig="743" w:dyaOrig="281" w14:anchorId="64FE2F07">
          <v:shape id="_x0000_i1109" type="#_x0000_t75" alt="" style="width:36.9pt;height:13.7pt;mso-width-percent:0;mso-height-percent:0;mso-width-percent:0;mso-height-percent:0" o:ole="">
            <v:imagedata r:id="rId58" o:title=""/>
          </v:shape>
          <o:OLEObject Type="Embed" ProgID="Equation.DSMT4" ShapeID="_x0000_i1109" DrawAspect="Content" ObjectID="_1588094303" r:id="rId59"/>
        </w:object>
      </w:r>
      <w:r>
        <w:rPr>
          <w:rFonts w:ascii="Times New Roman" w:hAnsi="Times New Roman" w:hint="eastAsia"/>
          <w:sz w:val="21"/>
          <w:szCs w:val="21"/>
        </w:rPr>
        <w:t>，则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可用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619" w:dyaOrig="360" w14:anchorId="1F943CFB">
          <v:shape id="_x0000_i1108" type="#_x0000_t75" alt="" style="width:30.35pt;height:17.85pt;mso-width-percent:0;mso-height-percent:0;mso-width-percent:0;mso-height-percent:0" o:ole="">
            <v:imagedata r:id="rId60" o:title=""/>
          </v:shape>
          <o:OLEObject Type="Embed" ProgID="Equation.DSMT4" ShapeID="_x0000_i1108" DrawAspect="Content" ObjectID="_1588094304" r:id="rId61"/>
        </w:object>
      </w:r>
      <w:r>
        <w:rPr>
          <w:rFonts w:ascii="Times New Roman" w:hAnsi="Times New Roman" w:hint="eastAsia"/>
          <w:sz w:val="21"/>
          <w:szCs w:val="21"/>
        </w:rPr>
        <w:t>近似表示。</w:t>
      </w:r>
    </w:p>
    <w:p w14:paraId="40E42AD4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4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非线性形式</w:t>
      </w:r>
    </w:p>
    <w:p w14:paraId="0C4BE02F" w14:textId="3CB69D6B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</w:t>
      </w:r>
      <w:r w:rsidR="00114E31">
        <w:rPr>
          <w:rFonts w:ascii="Times New Roman" w:hAnsi="Times New Roman" w:hint="eastAsia"/>
          <w:b/>
          <w:bCs/>
          <w:position w:val="-12"/>
          <w:sz w:val="21"/>
          <w:szCs w:val="21"/>
        </w:rPr>
        <w:t>4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>.1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化形式</w:t>
      </w:r>
    </w:p>
    <w:p w14:paraId="55E42465" w14:textId="77777777" w:rsidR="00402C74" w:rsidRDefault="0068513F">
      <w:pPr>
        <w:spacing w:line="300" w:lineRule="auto"/>
        <w:ind w:firstLine="420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 w:hint="eastAsia"/>
          <w:sz w:val="21"/>
          <w:szCs w:val="21"/>
        </w:rPr>
        <w:t>诸多实际问题中的数据在原始空间往往不是线性可分的，使用非线性映射函数将样本数据映射到高维空间中，使原本在低维空间线性不可分的问题，转化为高纬空间线性可分的问题。</w:t>
      </w:r>
    </w:p>
    <w:p w14:paraId="2C550ECF" w14:textId="77777777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映射函数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203" w:dyaOrig="304" w14:anchorId="412B6707">
          <v:shape id="_x0000_i1107" type="#_x0000_t75" alt="" style="width:9.5pt;height:14.9pt;mso-width-percent:0;mso-height-percent:0;mso-width-percent:0;mso-height-percent:0" o:ole="">
            <v:imagedata r:id="rId62" o:title=""/>
          </v:shape>
          <o:OLEObject Type="Embed" ProgID="Equation.DSMT4" ShapeID="_x0000_i1107" DrawAspect="Content" ObjectID="_1588094305" r:id="rId63"/>
        </w:object>
      </w:r>
      <w:r>
        <w:rPr>
          <w:rFonts w:ascii="Times New Roman" w:hAnsi="Times New Roman" w:hint="eastAsia"/>
          <w:sz w:val="21"/>
          <w:szCs w:val="21"/>
        </w:rPr>
        <w:t>满足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1204" w:dyaOrig="304" w14:anchorId="0221FCDC">
          <v:shape id="_x0000_i1106" type="#_x0000_t75" alt="" style="width:60.1pt;height:14.9pt;mso-width-percent:0;mso-height-percent:0;mso-width-percent:0;mso-height-percent:0" o:ole="">
            <v:imagedata r:id="rId64" o:title=""/>
          </v:shape>
          <o:OLEObject Type="Embed" ProgID="Equation.DSMT4" ShapeID="_x0000_i1106" DrawAspect="Content" ObjectID="_1588094306" r:id="rId65"/>
        </w:object>
      </w:r>
      <w:r>
        <w:rPr>
          <w:rFonts w:ascii="Times New Roman" w:hAnsi="Times New Roman" w:hint="eastAsia"/>
          <w:sz w:val="21"/>
          <w:szCs w:val="21"/>
        </w:rPr>
        <w:t>条件时，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最优化问题的非线性形式可表示为：</w:t>
      </w:r>
    </w:p>
    <w:p w14:paraId="5625E60D" w14:textId="33C7CDA5" w:rsidR="00402C74" w:rsidRPr="008A244B" w:rsidRDefault="00D7365A" w:rsidP="003364BF">
      <w:pPr>
        <w:spacing w:line="300" w:lineRule="auto"/>
        <w:rPr>
          <w:rFonts w:asciiTheme="minorEastAsia" w:eastAsiaTheme="minorEastAsia" w:hAnsiTheme="minorEastAsia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24"/>
          <w:sz w:val="21"/>
          <w:szCs w:val="21"/>
        </w:rPr>
        <w:object w:dxaOrig="2925" w:dyaOrig="619" w14:anchorId="2195AC99">
          <v:shape id="_x0000_i1105" type="#_x0000_t75" alt="" style="width:146.4pt;height:30.35pt;mso-width-percent:0;mso-height-percent:0;mso-width-percent:0;mso-height-percent:0" o:ole="">
            <v:imagedata r:id="rId66" o:title=""/>
          </v:shape>
          <o:OLEObject Type="Embed" ProgID="Equation.DSMT4" ShapeID="_x0000_i1105" DrawAspect="Content" ObjectID="_1588094307" r:id="rId67"/>
        </w:object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EA195C">
        <w:rPr>
          <w:rFonts w:asciiTheme="minorEastAsia" w:eastAsiaTheme="minorEastAsia" w:hAnsiTheme="minorEastAsia"/>
          <w:sz w:val="21"/>
          <w:szCs w:val="21"/>
        </w:rPr>
        <w:t>9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D7365A">
        <w:rPr>
          <w:rFonts w:asciiTheme="minorEastAsia" w:eastAsiaTheme="minorEastAsia" w:hAnsiTheme="minorEastAsia"/>
          <w:noProof/>
          <w:position w:val="-12"/>
          <w:sz w:val="21"/>
          <w:szCs w:val="21"/>
        </w:rPr>
        <w:object w:dxaOrig="4016" w:dyaOrig="383" w14:anchorId="130AF6D1">
          <v:shape id="_x0000_i1104" type="#_x0000_t75" alt="" style="width:201.1pt;height:19.05pt;mso-width-percent:0;mso-height-percent:0;mso-width-percent:0;mso-height-percent:0" o:ole="">
            <v:imagedata r:id="rId68" o:title=""/>
          </v:shape>
          <o:OLEObject Type="Embed" ProgID="Equation.DSMT4" ShapeID="_x0000_i1104" DrawAspect="Content" ObjectID="_1588094308" r:id="rId69"/>
        </w:object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8A244B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EA195C">
        <w:rPr>
          <w:rFonts w:asciiTheme="minorEastAsia" w:eastAsiaTheme="minorEastAsia" w:hAnsiTheme="minorEastAsia"/>
          <w:sz w:val="21"/>
          <w:szCs w:val="21"/>
        </w:rPr>
        <w:t>10</w:t>
      </w:r>
      <w:r w:rsidR="008A244B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6F76C2C" w14:textId="77777777" w:rsidR="00402C74" w:rsidRDefault="0068513F">
      <w:pPr>
        <w:spacing w:line="30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D7365A" w:rsidRPr="00D7365A">
        <w:rPr>
          <w:rFonts w:ascii="Times New Roman" w:hAnsi="Times New Roman"/>
          <w:noProof/>
          <w:position w:val="-30"/>
          <w:sz w:val="21"/>
          <w:szCs w:val="21"/>
        </w:rPr>
        <w:object w:dxaOrig="3555" w:dyaOrig="720" w14:anchorId="10493558">
          <v:shape id="_x0000_i1103" type="#_x0000_t75" alt="" style="width:178.5pt;height:36.3pt;mso-width-percent:0;mso-height-percent:0;mso-width-percent:0;mso-height-percent:0" o:ole="">
            <v:imagedata r:id="rId70" o:title=""/>
          </v:shape>
          <o:OLEObject Type="Embed" ProgID="Equation.DSMT4" ShapeID="_x0000_i1103" DrawAspect="Content" ObjectID="_1588094309" r:id="rId71"/>
        </w:objec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，</w:t>
      </w:r>
      <w:r w:rsidR="00D7365A" w:rsidRPr="00D7365A">
        <w:rPr>
          <w:rFonts w:ascii="Times New Roman" w:hAnsi="Times New Roman"/>
          <w:noProof/>
          <w:position w:val="-32"/>
          <w:sz w:val="21"/>
          <w:szCs w:val="21"/>
        </w:rPr>
        <w:object w:dxaOrig="3465" w:dyaOrig="720" w14:anchorId="13303994">
          <v:shape id="_x0000_i1102" type="#_x0000_t75" alt="" style="width:173.15pt;height:36.3pt;mso-width-percent:0;mso-height-percent:0;mso-width-percent:0;mso-height-percent:0" o:ole="">
            <v:imagedata r:id="rId72" o:title=""/>
          </v:shape>
          <o:OLEObject Type="Embed" ProgID="Equation.DSMT4" ShapeID="_x0000_i1102" DrawAspect="Content" ObjectID="_1588094310" r:id="rId73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5CFD9997" w14:textId="5FC9144B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优化问题</w:t>
      </w:r>
      <w:r w:rsidR="00114E31">
        <w:rPr>
          <w:rFonts w:ascii="Times New Roman" w:hAnsi="Times New Roman" w:hint="eastAsia"/>
          <w:sz w:val="21"/>
          <w:szCs w:val="21"/>
        </w:rPr>
        <w:t>的</w:t>
      </w:r>
      <w:r>
        <w:rPr>
          <w:rFonts w:ascii="Times New Roman" w:hAnsi="Times New Roman" w:hint="eastAsia"/>
          <w:sz w:val="21"/>
          <w:szCs w:val="21"/>
        </w:rPr>
        <w:t>核化对偶形式为：</w:t>
      </w:r>
    </w:p>
    <w:p w14:paraId="07FA2C3F" w14:textId="7B9F1C53" w:rsidR="00402C74" w:rsidRDefault="00D7365A">
      <w:pPr>
        <w:spacing w:line="300" w:lineRule="auto"/>
        <w:rPr>
          <w:rFonts w:ascii="Times New Roman" w:hAnsi="Times New Roman" w:cs="Times New Roman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30"/>
          <w:sz w:val="21"/>
          <w:szCs w:val="21"/>
        </w:rPr>
        <w:object w:dxaOrig="5085" w:dyaOrig="698" w14:anchorId="32643DA7">
          <v:shape id="_x0000_i1101" type="#_x0000_t75" alt="" style="width:254.7pt;height:34.5pt;mso-width-percent:0;mso-height-percent:0;mso-width-percent:0;mso-height-percent:0" o:ole="">
            <v:imagedata r:id="rId74" o:title=""/>
          </v:shape>
          <o:OLEObject Type="Embed" ProgID="Equation.DSMT4" ShapeID="_x0000_i1101" DrawAspect="Content" ObjectID="_1588094311" r:id="rId75"/>
        </w:object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364BF">
        <w:rPr>
          <w:rFonts w:asciiTheme="minorEastAsia" w:eastAsiaTheme="minorEastAsia" w:hAnsiTheme="minorEastAsia" w:hint="eastAsia"/>
          <w:noProof/>
          <w:sz w:val="21"/>
          <w:szCs w:val="21"/>
        </w:rPr>
        <w:t>（</w:t>
      </w:r>
      <w:r w:rsidR="00EA195C">
        <w:rPr>
          <w:rFonts w:asciiTheme="minorEastAsia" w:eastAsiaTheme="minorEastAsia" w:hAnsiTheme="minorEastAsia" w:hint="eastAsia"/>
          <w:noProof/>
          <w:sz w:val="21"/>
          <w:szCs w:val="21"/>
        </w:rPr>
        <w:t>1</w:t>
      </w:r>
      <w:r w:rsidR="00EA195C">
        <w:rPr>
          <w:rFonts w:asciiTheme="minorEastAsia" w:eastAsiaTheme="minorEastAsia" w:hAnsiTheme="minorEastAsia"/>
          <w:noProof/>
          <w:sz w:val="21"/>
          <w:szCs w:val="21"/>
        </w:rPr>
        <w:t>1</w:t>
      </w:r>
      <w:r w:rsidR="003364BF">
        <w:rPr>
          <w:rFonts w:asciiTheme="minorEastAsia" w:eastAsiaTheme="minorEastAsia" w:hAnsiTheme="minorEastAsia" w:hint="eastAsia"/>
          <w:noProof/>
          <w:sz w:val="21"/>
          <w:szCs w:val="21"/>
        </w:rPr>
        <w:t>）</w:t>
      </w:r>
      <w:r w:rsidRPr="00D7365A">
        <w:rPr>
          <w:rFonts w:asciiTheme="minorEastAsia" w:eastAsiaTheme="minorEastAsia" w:hAnsiTheme="minorEastAsia"/>
          <w:noProof/>
          <w:position w:val="-28"/>
          <w:sz w:val="21"/>
          <w:szCs w:val="21"/>
        </w:rPr>
        <w:object w:dxaOrig="3881" w:dyaOrig="675" w14:anchorId="391C5972">
          <v:shape id="_x0000_i1100" type="#_x0000_t75" alt="" style="width:194pt;height:33.9pt;mso-width-percent:0;mso-height-percent:0;mso-width-percent:0;mso-height-percent:0" o:ole="">
            <v:imagedata r:id="rId76" o:title=""/>
          </v:shape>
          <o:OLEObject Type="Embed" ProgID="Equation.DSMT4" ShapeID="_x0000_i1100" DrawAspect="Content" ObjectID="_1588094312" r:id="rId77"/>
        </w:object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3364B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EA195C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EA195C">
        <w:rPr>
          <w:rFonts w:asciiTheme="minorEastAsia" w:eastAsiaTheme="minorEastAsia" w:hAnsiTheme="minorEastAsia"/>
          <w:sz w:val="21"/>
          <w:szCs w:val="21"/>
        </w:rPr>
        <w:t>2</w:t>
      </w:r>
      <w:r w:rsidR="003364B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23802011" w14:textId="4CE82C8F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</w:t>
      </w:r>
      <w:r w:rsidR="00114E31">
        <w:rPr>
          <w:rFonts w:ascii="Times New Roman" w:hAnsi="Times New Roman" w:hint="eastAsia"/>
          <w:b/>
          <w:bCs/>
          <w:position w:val="-12"/>
          <w:sz w:val="21"/>
          <w:szCs w:val="21"/>
        </w:rPr>
        <w:t>4.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>2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函数形式</w:t>
      </w:r>
    </w:p>
    <w:p w14:paraId="055AE1FA" w14:textId="66FEFBEA" w:rsidR="00402C74" w:rsidRDefault="0068513F">
      <w:pPr>
        <w:spacing w:line="300" w:lineRule="auto"/>
        <w:ind w:firstLine="420"/>
        <w:jc w:val="both"/>
      </w:pPr>
      <w:r>
        <w:rPr>
          <w:rFonts w:ascii="Times New Roman" w:hAnsi="Times New Roman" w:hint="eastAsia"/>
          <w:sz w:val="21"/>
          <w:szCs w:val="21"/>
        </w:rPr>
        <w:t>通过引入核函数，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无需知道非线性变换函数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具体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形式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及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参数</w:t>
      </w:r>
      <w:r>
        <w:rPr>
          <w:rFonts w:hint="eastAsia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高维空间中的内积可以通过核函数直接运算，升维后算法复杂度也没有随着维度增加而增加</w:t>
      </w:r>
      <w:r>
        <w:rPr>
          <w:sz w:val="21"/>
          <w:szCs w:val="21"/>
          <w:vertAlign w:val="superscript"/>
        </w:rPr>
        <w:t>[8]</w:t>
      </w:r>
      <w:r>
        <w:rPr>
          <w:rFonts w:ascii="Times New Roman" w:hAnsi="Times New Roman" w:hint="eastAsia"/>
          <w:sz w:val="21"/>
          <w:szCs w:val="21"/>
        </w:rPr>
        <w:t>。但是使用核函数时由于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Times New Roman" w:hAnsi="Times New Roman" w:hint="eastAsia"/>
          <w:sz w:val="21"/>
          <w:szCs w:val="21"/>
        </w:rPr>
        <w:t>是未知的，所以无法直接求解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w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和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m</m:t>
            </m:r>
            <m:ctrlPr>
              <w:rPr>
                <w:rFonts w:ascii="Cambria Math" w:hAnsi="Cambria Math" w:hint="eastAsia"/>
                <w:sz w:val="21"/>
                <w:szCs w:val="21"/>
              </w:rPr>
            </m:ctrlPr>
          </m:e>
          <m:sub>
            <m:r>
              <w:rPr>
                <w:rFonts w:ascii="Cambria Math" w:hAnsi="Cambria Math"/>
                <w:sz w:val="21"/>
                <w:szCs w:val="21"/>
              </w:rPr>
              <m:t>i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，因此不能直接求解</w:t>
      </w:r>
      <w:r w:rsidR="004D0D21">
        <w:rPr>
          <w:rFonts w:ascii="Times New Roman" w:hAnsi="Times New Roman" w:hint="eastAsia"/>
          <w:sz w:val="21"/>
          <w:szCs w:val="21"/>
        </w:rPr>
        <w:t>（</w:t>
      </w:r>
      <w:r w:rsidR="004D0D21">
        <w:rPr>
          <w:rFonts w:ascii="Times New Roman" w:hAnsi="Times New Roman" w:hint="eastAsia"/>
          <w:sz w:val="21"/>
          <w:szCs w:val="21"/>
        </w:rPr>
        <w:t>11</w:t>
      </w:r>
      <w:r w:rsidR="004D0D21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式的对偶问题，故提出了一种方案解决上述问题，以下推论均假设只有两类数据：</w:t>
      </w:r>
    </w:p>
    <w:p w14:paraId="0A9BF756" w14:textId="0558AF78" w:rsidR="00402C74" w:rsidRDefault="0068513F">
      <w:pPr>
        <w:spacing w:line="300" w:lineRule="auto"/>
        <w:ind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原始问题</w:t>
      </w:r>
      <w:r w:rsidR="00114E31">
        <w:rPr>
          <w:rFonts w:ascii="Times New Roman" w:hAnsi="Times New Roman" w:hint="eastAsia"/>
          <w:sz w:val="21"/>
          <w:szCs w:val="21"/>
        </w:rPr>
        <w:t>转化为如下形式</w:t>
      </w:r>
      <w:r>
        <w:rPr>
          <w:rFonts w:ascii="Times New Roman" w:hAnsi="Times New Roman" w:hint="eastAsia"/>
          <w:sz w:val="21"/>
          <w:szCs w:val="21"/>
        </w:rPr>
        <w:t>：</w:t>
      </w:r>
    </w:p>
    <w:p w14:paraId="1C6C449C" w14:textId="0DAEEA5A" w:rsidR="00402C74" w:rsidRDefault="00D7365A" w:rsidP="003818B8">
      <w:pPr>
        <w:spacing w:line="300" w:lineRule="auto"/>
        <w:rPr>
          <w:rFonts w:ascii="Times New Roman" w:hAnsi="Times New Roman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position w:val="-24"/>
          <w:sz w:val="21"/>
          <w:szCs w:val="21"/>
        </w:rPr>
        <w:object w:dxaOrig="3116" w:dyaOrig="619" w14:anchorId="13BFD194">
          <v:shape id="_x0000_i1099" type="#_x0000_t75" alt="" style="width:155.9pt;height:30.35pt;mso-width-percent:0;mso-height-percent:0;mso-width-percent:0;mso-height-percent:0" o:ole="">
            <v:imagedata r:id="rId78" o:title=""/>
          </v:shape>
          <o:OLEObject Type="Embed" ProgID="Equation.DSMT4" ShapeID="_x0000_i1099" DrawAspect="Content" ObjectID="_1588094313" r:id="rId79"/>
        </w:object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EA195C">
        <w:rPr>
          <w:rFonts w:asciiTheme="minorEastAsia" w:eastAsiaTheme="minorEastAsia" w:hAnsiTheme="minorEastAsia"/>
          <w:sz w:val="21"/>
          <w:szCs w:val="21"/>
        </w:rPr>
        <w:t>13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D7365A">
        <w:rPr>
          <w:rFonts w:asciiTheme="minorEastAsia" w:eastAsiaTheme="minorEastAsia" w:hAnsiTheme="minorEastAsia"/>
          <w:noProof/>
          <w:position w:val="-12"/>
          <w:sz w:val="21"/>
          <w:szCs w:val="21"/>
        </w:rPr>
        <w:object w:dxaOrig="1485" w:dyaOrig="360" w14:anchorId="5C3C8FEE">
          <v:shape id="_x0000_i1098" type="#_x0000_t75" alt="" style="width:74.4pt;height:17.85pt;mso-width-percent:0;mso-height-percent:0;mso-width-percent:0;mso-height-percent:0" o:ole="">
            <v:imagedata r:id="rId80" o:title=""/>
          </v:shape>
          <o:OLEObject Type="Embed" ProgID="Equation.DSMT4" ShapeID="_x0000_i1098" DrawAspect="Content" ObjectID="_1588094314" r:id="rId81"/>
        </w:object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3818B8">
        <w:rPr>
          <w:rFonts w:asciiTheme="minorEastAsia" w:eastAsiaTheme="minorEastAsia" w:hAnsiTheme="minorEastAsia"/>
          <w:sz w:val="21"/>
          <w:szCs w:val="21"/>
        </w:rPr>
        <w:tab/>
      </w:r>
      <w:r w:rsidR="007B0A90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EA195C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EA195C">
        <w:rPr>
          <w:rFonts w:asciiTheme="minorEastAsia" w:eastAsiaTheme="minorEastAsia" w:hAnsiTheme="minorEastAsia"/>
          <w:sz w:val="21"/>
          <w:szCs w:val="21"/>
        </w:rPr>
        <w:t>4</w:t>
      </w:r>
      <w:r w:rsidR="007B0A90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090C827" w14:textId="77777777" w:rsidR="00402C74" w:rsidRDefault="0068513F">
      <w:pPr>
        <w:spacing w:line="300" w:lineRule="auto"/>
        <w:ind w:firstLine="420"/>
        <w:jc w:val="both"/>
        <w:textAlignment w:val="center"/>
      </w:pPr>
      <w:r>
        <w:rPr>
          <w:rFonts w:hint="eastAsia"/>
          <w:sz w:val="21"/>
          <w:szCs w:val="21"/>
        </w:rPr>
        <w:t>根据再生核</w:t>
      </w:r>
      <w:r>
        <w:rPr>
          <w:rFonts w:ascii="Times New Roman" w:hAnsi="Times New Roman" w:cs="Times New Roman"/>
          <w:sz w:val="21"/>
          <w:szCs w:val="21"/>
        </w:rPr>
        <w:t>Hilbert</w:t>
      </w:r>
      <w:r>
        <w:rPr>
          <w:rFonts w:hint="eastAsia"/>
          <w:sz w:val="21"/>
          <w:szCs w:val="21"/>
        </w:rPr>
        <w:t>空间(</w:t>
      </w:r>
      <w:r>
        <w:rPr>
          <w:rFonts w:ascii="Times New Roman" w:hAnsi="Times New Roman" w:cs="Times New Roman"/>
          <w:sz w:val="21"/>
          <w:szCs w:val="21"/>
        </w:rPr>
        <w:t>RKHS</w:t>
      </w:r>
      <w:r>
        <w:rPr>
          <w:rFonts w:hint="eastAsia"/>
          <w:sz w:val="21"/>
          <w:szCs w:val="21"/>
        </w:rPr>
        <w:t>)的性质，</w:t>
      </w:r>
      <w:r>
        <w:rPr>
          <w:rFonts w:ascii="Times New Roman" w:hAnsi="Times New Roman" w:cs="Times New Roman"/>
          <w:i/>
          <w:sz w:val="21"/>
          <w:szCs w:val="21"/>
        </w:rPr>
        <w:t>W</w:t>
      </w:r>
      <w:r>
        <w:rPr>
          <w:rFonts w:hint="eastAsia"/>
          <w:sz w:val="21"/>
          <w:szCs w:val="21"/>
        </w:rPr>
        <w:t>可以写成</w:t>
      </w:r>
      <w:r w:rsidR="00D7365A" w:rsidRPr="00D7365A">
        <w:rPr>
          <w:noProof/>
          <w:sz w:val="21"/>
          <w:szCs w:val="21"/>
        </w:rPr>
        <w:object w:dxaOrig="1519" w:dyaOrig="675" w14:anchorId="36176953">
          <v:shape id="_x0000_i1097" type="#_x0000_t75" alt="" style="width:76.15pt;height:33.9pt;mso-width-percent:0;mso-height-percent:0;mso-width-percent:0;mso-height-percent:0" o:ole="">
            <v:imagedata r:id="rId82" o:title=""/>
          </v:shape>
          <o:OLEObject Type="Embed" ProgID="Equation.DSMT4" ShapeID="_x0000_i1097" DrawAspect="Content" ObjectID="_1588094315" r:id="rId83"/>
        </w:object>
      </w:r>
      <w:r>
        <w:rPr>
          <w:rFonts w:hint="eastAsia"/>
          <w:sz w:val="21"/>
          <w:szCs w:val="21"/>
          <w:vertAlign w:val="superscript"/>
        </w:rPr>
        <w:t>[</w:t>
      </w:r>
      <w:r>
        <w:rPr>
          <w:sz w:val="21"/>
          <w:szCs w:val="21"/>
          <w:vertAlign w:val="superscript"/>
        </w:rPr>
        <w:t>9]</w:t>
      </w:r>
      <w:r>
        <w:rPr>
          <w:rFonts w:hint="eastAsia"/>
          <w:sz w:val="21"/>
          <w:szCs w:val="21"/>
        </w:rPr>
        <w:t>，</w:t>
      </w:r>
      <w:r w:rsidR="00D7365A" w:rsidRPr="00D7365A">
        <w:rPr>
          <w:noProof/>
          <w:sz w:val="21"/>
          <w:szCs w:val="21"/>
        </w:rPr>
        <w:object w:dxaOrig="2318" w:dyaOrig="360" w14:anchorId="1302AEB3">
          <v:shape id="_x0000_i1096" type="#_x0000_t75" alt="" style="width:116.65pt;height:17.85pt;mso-width-percent:0;mso-height-percent:0;mso-width-percent:0;mso-height-percent:0" o:ole="">
            <v:imagedata r:id="rId84" o:title=""/>
          </v:shape>
          <o:OLEObject Type="Embed" ProgID="Equation.DSMT4" ShapeID="_x0000_i1096" DrawAspect="Content" ObjectID="_1588094316" r:id="rId85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。</w:t>
      </w:r>
    </w:p>
    <w:p w14:paraId="4D5B2B7A" w14:textId="6A68866F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式（</w:t>
      </w:r>
      <w:r>
        <w:rPr>
          <w:rFonts w:ascii="Times New Roman" w:hAnsi="Times New Roman" w:hint="eastAsia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中</w:t>
      </w:r>
      <w:r>
        <w:rPr>
          <w:rFonts w:ascii="Times New Roman" w:hAnsi="Times New Roman" w:hint="eastAsia"/>
          <w:sz w:val="21"/>
          <w:szCs w:val="21"/>
        </w:rPr>
        <w:t>:</w: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="00D7365A"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4883" w:dyaOrig="698" w14:anchorId="7FFE3232">
          <v:shape id="_x0000_i1095" type="#_x0000_t75" alt="" style="width:243.35pt;height:34.5pt;mso-width-percent:0;mso-height-percent:0;mso-width-percent:0;mso-height-percent:0" o:ole="">
            <v:imagedata r:id="rId86" o:title=""/>
          </v:shape>
          <o:OLEObject Type="Embed" ProgID="Equation.DSMT4" ShapeID="_x0000_i1095" DrawAspect="Content" ObjectID="_1588094317" r:id="rId87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EA195C">
        <w:rPr>
          <w:rFonts w:asciiTheme="minorEastAsia" w:eastAsiaTheme="minorEastAsia" w:hAnsiTheme="minorEastAsia"/>
          <w:sz w:val="21"/>
          <w:szCs w:val="21"/>
        </w:rPr>
        <w:t>5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3D9FC0B6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 w:hint="eastAsia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，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205" w:dyaOrig="360" w14:anchorId="08C0BDDF">
          <v:shape id="_x0000_i1094" type="#_x0000_t75" alt="" style="width:110.1pt;height:17.85pt;mso-width-percent:0;mso-height-percent:0;mso-width-percent:0;mso-height-percent:0" o:ole="">
            <v:imagedata r:id="rId88" o:title=""/>
          </v:shape>
          <o:OLEObject Type="Embed" ProgID="Equation.DSMT4" ShapeID="_x0000_i1094" DrawAspect="Content" ObjectID="_1588094318" r:id="rId89"/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 w:hint="eastAsia"/>
          <w:i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是一个由核函数内积组成的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664" w:dyaOrig="281" w14:anchorId="3F7B82B5">
          <v:shape id="_x0000_i1093" type="#_x0000_t75" alt="" style="width:32.75pt;height:13.7pt;mso-width-percent:0;mso-height-percent:0;mso-width-percent:0;mso-height-percent:0" o:ole="">
            <v:imagedata r:id="rId90" o:title=""/>
          </v:shape>
          <o:OLEObject Type="Embed" ProgID="Equation.DSMT4" ShapeID="_x0000_i1093" DrawAspect="Content" ObjectID="_1588094319" r:id="rId91"/>
        </w:object>
      </w:r>
      <w:r>
        <w:rPr>
          <w:rFonts w:ascii="Times New Roman" w:hAnsi="Times New Roman" w:hint="eastAsia"/>
          <w:sz w:val="21"/>
          <w:szCs w:val="21"/>
        </w:rPr>
        <w:t>矩阵，</w:t>
      </w:r>
      <w:r>
        <w:rPr>
          <w:rFonts w:ascii="Times New Roman" w:hAnsi="Times New Roman"/>
          <w:sz w:val="21"/>
          <w:szCs w:val="21"/>
        </w:rPr>
        <w:t xml:space="preserve"> 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4478" w:dyaOrig="1485" w14:anchorId="1FDDFD73">
          <v:shape id="_x0000_i1092" type="#_x0000_t75" alt="" style="width:223.75pt;height:74.4pt;mso-width-percent:0;mso-height-percent:0;mso-width-percent:0;mso-height-percent:0" o:ole="">
            <v:imagedata r:id="rId92" o:title=""/>
          </v:shape>
          <o:OLEObject Type="Embed" ProgID="Equation.3" ShapeID="_x0000_i1092" DrawAspect="Content" ObjectID="_1588094320" r:id="rId93"/>
        </w:object>
      </w:r>
    </w:p>
    <w:p w14:paraId="34B0DFCF" w14:textId="0EC86B70" w:rsidR="00402C74" w:rsidRDefault="00114E31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则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878" w:dyaOrig="383" w14:anchorId="4CF7D389">
          <v:shape id="_x0000_i1091" type="#_x0000_t75" alt="" style="width:44.65pt;height:19.05pt;mso-width-percent:0;mso-height-percent:0;mso-width-percent:0;mso-height-percent:0" o:ole="">
            <v:imagedata r:id="rId94" o:title=""/>
          </v:shape>
          <o:OLEObject Type="Embed" ProgID="Equation.DSMT4" ShapeID="_x0000_i1091" DrawAspect="Content" ObjectID="_1588094321" r:id="rId95"/>
        </w:object>
      </w:r>
      <w:r w:rsidR="0068513F">
        <w:rPr>
          <w:rFonts w:ascii="Times New Roman" w:hAnsi="Times New Roman" w:hint="eastAsia"/>
          <w:sz w:val="21"/>
          <w:szCs w:val="21"/>
        </w:rPr>
        <w:t>可以</w:t>
      </w:r>
      <w:r>
        <w:rPr>
          <w:rFonts w:ascii="Times New Roman" w:hAnsi="Times New Roman" w:hint="eastAsia"/>
          <w:sz w:val="21"/>
          <w:szCs w:val="21"/>
        </w:rPr>
        <w:t>表示</w:t>
      </w:r>
      <w:r w:rsidR="0068513F">
        <w:rPr>
          <w:rFonts w:ascii="Times New Roman" w:hAnsi="Times New Roman" w:hint="eastAsia"/>
          <w:sz w:val="21"/>
          <w:szCs w:val="21"/>
        </w:rPr>
        <w:t>为：</w:t>
      </w:r>
      <w:r w:rsidR="0068513F">
        <w:rPr>
          <w:rFonts w:ascii="Times New Roman" w:hAnsi="Times New Roman"/>
          <w:sz w:val="21"/>
          <w:szCs w:val="21"/>
        </w:rPr>
        <w:t xml:space="preserve"> </w:t>
      </w:r>
    </w:p>
    <w:p w14:paraId="0086CBF0" w14:textId="40A02D17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5344" w:dyaOrig="720" w14:anchorId="17B0848C">
          <v:shape id="_x0000_i1090" type="#_x0000_t75" alt="" style="width:267.15pt;height:36.3pt;mso-width-percent:0;mso-height-percent:0;mso-width-percent:0;mso-height-percent:0" o:ole="">
            <v:imagedata r:id="rId96" o:title=""/>
          </v:shape>
          <o:OLEObject Type="Embed" ProgID="Equation.DSMT4" ShapeID="_x0000_i1090" DrawAspect="Content" ObjectID="_1588094322" r:id="rId97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EA195C">
        <w:rPr>
          <w:rFonts w:asciiTheme="minorEastAsia" w:eastAsiaTheme="minorEastAsia" w:hAnsiTheme="minorEastAsia"/>
          <w:sz w:val="21"/>
          <w:szCs w:val="21"/>
        </w:rPr>
        <w:t>6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E4A7175" w14:textId="77777777" w:rsidR="00402C74" w:rsidRDefault="0068513F">
      <w:pPr>
        <w:spacing w:line="30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338" w:dyaOrig="383" w14:anchorId="6859C5AE">
          <v:shape id="_x0000_i1089" type="#_x0000_t75" alt="" style="width:16.65pt;height:19.05pt;mso-width-percent:0;mso-height-percent:0;mso-width-percent:0;mso-height-percent:0" o:ole="">
            <v:imagedata r:id="rId98" o:title=""/>
          </v:shape>
          <o:OLEObject Type="Embed" ProgID="Equation.3" ShapeID="_x0000_i1089" DrawAspect="Content" ObjectID="_1588094323" r:id="rId99"/>
        </w:object>
      </w:r>
      <w:r>
        <w:rPr>
          <w:rFonts w:ascii="Times New Roman" w:hAnsi="Times New Roman" w:hint="eastAsia"/>
          <w:sz w:val="21"/>
          <w:szCs w:val="21"/>
        </w:rPr>
        <w:t>是高维度特征空间中第</w:t>
      </w:r>
      <w:proofErr w:type="spellStart"/>
      <w:r>
        <w:rPr>
          <w:rFonts w:ascii="Times New Roman" w:hAns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Ansi="Times New Roman" w:hint="eastAsia"/>
          <w:sz w:val="21"/>
          <w:szCs w:val="21"/>
        </w:rPr>
        <w:t>类的样本均值，表示为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1676" w:dyaOrig="698" w14:anchorId="197645E0">
          <v:shape id="_x0000_i1088" type="#_x0000_t75" alt="" style="width:83.9pt;height:34.5pt;mso-width-percent:0;mso-height-percent:0;mso-width-percent:0;mso-height-percent:0" o:ole="">
            <v:imagedata r:id="rId100" o:title=""/>
          </v:shape>
          <o:OLEObject Type="Embed" ProgID="Equation.DSMT4" ShapeID="_x0000_i1088" DrawAspect="Content" ObjectID="_1588094324" r:id="rId101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18EF62FC" w14:textId="77777777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取第一类为例：</w: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  <w:t xml:space="preserve"> </w:t>
      </w:r>
    </w:p>
    <w:p w14:paraId="32B51572" w14:textId="2BA23A63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5501" w:dyaOrig="585" w14:anchorId="271E1C1A">
          <v:shape id="_x0000_i1087" type="#_x0000_t75" alt="" style="width:274.9pt;height:29.15pt;mso-width-percent:0;mso-height-percent:0;mso-width-percent:0;mso-height-percent:0" o:ole="">
            <v:imagedata r:id="rId102" o:title=""/>
          </v:shape>
          <o:OLEObject Type="Embed" ProgID="Equation.DSMT4" ShapeID="_x0000_i1087" DrawAspect="Content" ObjectID="_1588094325" r:id="rId103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EA195C">
        <w:rPr>
          <w:rFonts w:asciiTheme="minorEastAsia" w:eastAsiaTheme="minorEastAsia" w:hAnsiTheme="minorEastAsia"/>
          <w:sz w:val="21"/>
          <w:szCs w:val="21"/>
        </w:rPr>
        <w:t>7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8047D38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：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138" w:dyaOrig="360" w14:anchorId="7140336B">
          <v:shape id="_x0000_i1086" type="#_x0000_t75" alt="" style="width:106.5pt;height:17.85pt;mso-width-percent:0;mso-height-percent:0;mso-width-percent:0;mso-height-percent:0" o:ole="">
            <v:imagedata r:id="rId104" o:title=""/>
          </v:shape>
          <o:OLEObject Type="Embed" ProgID="Equation.DSMT4" ShapeID="_x0000_i1086" DrawAspect="Content" ObjectID="_1588094326" r:id="rId105"/>
        </w:object>
      </w:r>
      <w:r>
        <w:rPr>
          <w:rFonts w:ascii="Times New Roman" w:hAnsi="Times New Roman" w:hint="eastAsia"/>
          <w:sz w:val="21"/>
          <w:szCs w:val="21"/>
        </w:rPr>
        <w:t>；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25" w:dyaOrig="360" w14:anchorId="1AB00262">
          <v:shape id="_x0000_i1085" type="#_x0000_t75" alt="" style="width:11.3pt;height:17.85pt;mso-width-percent:0;mso-height-percent:0;mso-width-percent:0;mso-height-percent:0" o:ole="">
            <v:imagedata r:id="rId106" o:title=""/>
          </v:shape>
          <o:OLEObject Type="Embed" ProgID="Equation.DSMT4" ShapeID="_x0000_i1085" DrawAspect="Content" ObjectID="_1588094327" r:id="rId107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304" w:dyaOrig="360" w14:anchorId="6269010E">
          <v:shape id="_x0000_i1084" type="#_x0000_t75" alt="" style="width:14.9pt;height:17.85pt;mso-width-percent:0;mso-height-percent:0;mso-width-percent:0;mso-height-percent:0" o:ole="">
            <v:imagedata r:id="rId108" o:title=""/>
          </v:shape>
          <o:OLEObject Type="Embed" ProgID="Equation.DSMT4" ShapeID="_x0000_i1084" DrawAspect="Content" ObjectID="_1588094328" r:id="rId109"/>
        </w:object>
      </w:r>
      <w:r>
        <w:rPr>
          <w:rFonts w:ascii="Times New Roman" w:hAnsi="Times New Roman" w:hint="eastAsia"/>
          <w:sz w:val="21"/>
          <w:szCs w:val="21"/>
        </w:rPr>
        <w:t>阶单位矩阵；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59" w:dyaOrig="360" w14:anchorId="57BCBB87">
          <v:shape id="_x0000_i1083" type="#_x0000_t75" alt="" style="width:12.5pt;height:17.85pt;mso-width-percent:0;mso-height-percent:0;mso-width-percent:0;mso-height-percent:0" o:ole="">
            <v:imagedata r:id="rId110" o:title=""/>
          </v:shape>
          <o:OLEObject Type="Embed" ProgID="Equation.DSMT4" ShapeID="_x0000_i1083" DrawAspect="Content" ObjectID="_1588094329" r:id="rId111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743" w:dyaOrig="360" w14:anchorId="6E6E51EF">
          <v:shape id="_x0000_i1082" type="#_x0000_t75" alt="" style="width:36.9pt;height:17.85pt;mso-width-percent:0;mso-height-percent:0;mso-width-percent:0;mso-height-percent:0" o:ole="">
            <v:imagedata r:id="rId112" o:title=""/>
          </v:shape>
          <o:OLEObject Type="Embed" ProgID="Equation.DSMT4" ShapeID="_x0000_i1082" DrawAspect="Content" ObjectID="_1588094330" r:id="rId113"/>
        </w:object>
      </w:r>
      <w:r>
        <w:rPr>
          <w:rFonts w:ascii="Times New Roman" w:hAnsi="Times New Roman" w:hint="eastAsia"/>
          <w:sz w:val="21"/>
          <w:szCs w:val="21"/>
        </w:rPr>
        <w:t>阶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81" w:dyaOrig="518" w14:anchorId="2DE08927">
          <v:shape id="_x0000_i1081" type="#_x0000_t75" alt="" style="width:13.7pt;height:26.2pt;mso-width-percent:0;mso-height-percent:0;mso-width-percent:0;mso-height-percent:0" o:ole="">
            <v:imagedata r:id="rId114" o:title=""/>
          </v:shape>
          <o:OLEObject Type="Embed" ProgID="Equation.3" ShapeID="_x0000_i1081" DrawAspect="Content" ObjectID="_1588094331" r:id="rId115"/>
        </w:object>
      </w:r>
      <w:r>
        <w:rPr>
          <w:rFonts w:ascii="Times New Roman" w:hAnsi="Times New Roman" w:hint="eastAsia"/>
          <w:sz w:val="21"/>
          <w:szCs w:val="21"/>
        </w:rPr>
        <w:t>填充的矩阵；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定义为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2565" w:dyaOrig="360" w14:anchorId="0BFB6F89">
          <v:shape id="_x0000_i1080" type="#_x0000_t75" alt="" style="width:128.55pt;height:17.85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588094332" r:id="rId117"/>
        </w:object>
      </w:r>
      <w:r>
        <w:rPr>
          <w:rFonts w:ascii="Times New Roman" w:hAnsi="Times New Roman" w:hint="eastAsia"/>
          <w:sz w:val="21"/>
          <w:szCs w:val="21"/>
        </w:rPr>
        <w:t>；</w:t>
      </w:r>
    </w:p>
    <w:p w14:paraId="0F44C023" w14:textId="77777777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5580" w:dyaOrig="1575" w14:anchorId="7B56D583">
          <v:shape id="_x0000_i1079" type="#_x0000_t75" alt="" style="width:279.05pt;height:79.15pt;mso-width-percent:0;mso-height-percent:0;mso-width-percent:0;mso-height-percent:0" o:ole="">
            <v:imagedata r:id="rId118" o:title=""/>
          </v:shape>
          <o:OLEObject Type="Embed" ProgID="Equation.3" ShapeID="_x0000_i1079" DrawAspect="Content" ObjectID="_1588094333" r:id="rId119"/>
        </w:object>
      </w:r>
    </w:p>
    <w:p w14:paraId="5B8BBCAE" w14:textId="77777777" w:rsidR="00402C74" w:rsidRDefault="0068513F" w:rsidP="00114E31">
      <w:pPr>
        <w:spacing w:line="300" w:lineRule="auto"/>
        <w:ind w:firstLineChars="200" w:firstLine="420"/>
        <w:jc w:val="both"/>
        <w:textAlignment w:val="center"/>
      </w:pPr>
      <w:r>
        <w:rPr>
          <w:rFonts w:ascii="Times New Roman" w:hAnsi="Times New Roman" w:hint="eastAsia"/>
          <w:sz w:val="21"/>
          <w:szCs w:val="21"/>
        </w:rPr>
        <w:t>类似的可以得到第二类的表达式，所以</w:t>
      </w:r>
      <w:r>
        <w:t>:</w:t>
      </w:r>
    </w:p>
    <w:p w14:paraId="1AD2415F" w14:textId="64B5AAF3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3645" w:dyaOrig="383" w14:anchorId="1F2122F9">
          <v:shape id="_x0000_i1078" type="#_x0000_t75" alt="" style="width:182.7pt;height:19.05pt;mso-width-percent:0;mso-height-percent:0;mso-width-percent:0;mso-height-percent:0" o:ole="">
            <v:imagedata r:id="rId120" o:title=""/>
          </v:shape>
          <o:OLEObject Type="Embed" ProgID="Equation.DSMT4" ShapeID="_x0000_i1078" DrawAspect="Content" ObjectID="_1588094334" r:id="rId121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8A244B">
        <w:rPr>
          <w:rFonts w:asciiTheme="minorEastAsia" w:eastAsiaTheme="minorEastAsia" w:hAnsiTheme="minorEastAsia" w:hint="eastAsia"/>
          <w:sz w:val="21"/>
          <w:szCs w:val="21"/>
        </w:rPr>
        <w:t>（1</w:t>
      </w:r>
      <w:r w:rsidR="00FF0D4A">
        <w:rPr>
          <w:rFonts w:asciiTheme="minorEastAsia" w:eastAsiaTheme="minorEastAsia" w:hAnsiTheme="minorEastAsia"/>
          <w:sz w:val="21"/>
          <w:szCs w:val="21"/>
        </w:rPr>
        <w:t>8</w:t>
      </w:r>
      <w:r w:rsidR="008A244B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F228B0B" w14:textId="5B12EB3E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（</w:t>
      </w:r>
      <w:r w:rsidR="004D0D21">
        <w:rPr>
          <w:rFonts w:ascii="Times New Roman" w:hAnsi="Times New Roman" w:hint="eastAsia"/>
          <w:sz w:val="21"/>
          <w:szCs w:val="21"/>
        </w:rPr>
        <w:t>1</w:t>
      </w:r>
      <w:r w:rsidR="004D0D21"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Times New Roman" w:hint="eastAsia"/>
          <w:sz w:val="21"/>
          <w:szCs w:val="21"/>
        </w:rPr>
        <w:t>）、（</w:t>
      </w:r>
      <w:r w:rsidR="004D0D21"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Times New Roman" w:hint="eastAsia"/>
          <w:sz w:val="21"/>
          <w:szCs w:val="21"/>
        </w:rPr>
        <w:t>）式带到（</w:t>
      </w:r>
      <w:r w:rsidR="004D0D21">
        <w:rPr>
          <w:rFonts w:ascii="Times New Roman" w:hAnsi="Times New Roman"/>
          <w:sz w:val="21"/>
          <w:szCs w:val="21"/>
        </w:rPr>
        <w:t>13</w:t>
      </w:r>
      <w:r>
        <w:rPr>
          <w:rFonts w:ascii="Times New Roman" w:hAnsi="Times New Roman" w:hint="eastAsia"/>
          <w:sz w:val="21"/>
          <w:szCs w:val="21"/>
        </w:rPr>
        <w:t>）式可得：</w:t>
      </w:r>
    </w:p>
    <w:p w14:paraId="3B3CDAF2" w14:textId="24EB1A23" w:rsidR="00402C74" w:rsidRDefault="00D7365A" w:rsidP="00C05E46">
      <w:pPr>
        <w:spacing w:line="300" w:lineRule="auto"/>
        <w:textAlignment w:val="center"/>
        <w:rPr>
          <w:rFonts w:ascii="Times New Roman" w:hAnsi="Times New Roman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6885" w:dyaOrig="619" w14:anchorId="1D769871">
          <v:shape id="_x0000_i1077" type="#_x0000_t75" alt="" style="width:344.55pt;height:30.35pt;mso-width-percent:0;mso-height-percent:0;mso-width-percent:0;mso-height-percent:0" o:ole="">
            <v:imagedata r:id="rId122" o:title=""/>
          </v:shape>
          <o:OLEObject Type="Embed" ProgID="Equation.DSMT4" ShapeID="_x0000_i1077" DrawAspect="Content" ObjectID="_1588094335" r:id="rId123"/>
        </w:object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2853FE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 w:hint="eastAsia"/>
          <w:sz w:val="21"/>
          <w:szCs w:val="21"/>
        </w:rPr>
        <w:t>1</w:t>
      </w:r>
      <w:r w:rsidR="00FF0D4A">
        <w:rPr>
          <w:rFonts w:asciiTheme="minorEastAsia" w:eastAsiaTheme="minorEastAsia" w:hAnsiTheme="minorEastAsia"/>
          <w:sz w:val="21"/>
          <w:szCs w:val="21"/>
        </w:rPr>
        <w:t>9</w:t>
      </w:r>
      <w:r w:rsidR="002853FE">
        <w:rPr>
          <w:rFonts w:asciiTheme="minorEastAsia" w:eastAsiaTheme="minorEastAsia" w:hAnsiTheme="minorEastAsia" w:hint="eastAsia"/>
          <w:sz w:val="21"/>
          <w:szCs w:val="21"/>
        </w:rPr>
        <w:t>）</w:t>
      </w: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3038" w:dyaOrig="698" w14:anchorId="1E79B42B">
          <v:shape id="_x0000_i1076" type="#_x0000_t75" alt="" style="width:152.35pt;height:34.5pt;mso-width-percent:0;mso-height-percent:0;mso-width-percent:0;mso-height-percent:0" o:ole="">
            <v:imagedata r:id="rId124" o:title=""/>
          </v:shape>
          <o:OLEObject Type="Embed" ProgID="Equation.DSMT4" ShapeID="_x0000_i1076" DrawAspect="Content" ObjectID="_1588094336" r:id="rId125"/>
        </w:object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2853FE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0</w:t>
      </w:r>
      <w:r w:rsidR="002853FE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28A8475D" w14:textId="01606561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令</w:t>
      </w:r>
      <w:r w:rsidR="00D7365A"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5715" w:dyaOrig="383" w14:anchorId="7677825A">
          <v:shape id="_x0000_i1075" type="#_x0000_t75" alt="" style="width:286.2pt;height:19.05pt;mso-width-percent:0;mso-height-percent:0;mso-width-percent:0;mso-height-percent:0" o:ole="">
            <v:imagedata r:id="rId126" o:title=""/>
          </v:shape>
          <o:OLEObject Type="Embed" ProgID="Equation.DSMT4" ShapeID="_x0000_i1075" DrawAspect="Content" ObjectID="_1588094337" r:id="rId127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</w:p>
    <w:p w14:paraId="4F645B2D" w14:textId="1DA39C73" w:rsidR="003B45F8" w:rsidRDefault="004D0D21">
      <w:pPr>
        <w:spacing w:line="300" w:lineRule="auto"/>
        <w:jc w:val="both"/>
        <w:textAlignment w:val="center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可得：</w:t>
      </w:r>
    </w:p>
    <w:p w14:paraId="2BFCE427" w14:textId="2528BF05" w:rsidR="003B45F8" w:rsidRDefault="00D7365A">
      <w:pPr>
        <w:spacing w:line="300" w:lineRule="auto"/>
        <w:jc w:val="both"/>
        <w:textAlignment w:val="center"/>
        <w:rPr>
          <w:rFonts w:asciiTheme="minorEastAsia" w:eastAsiaTheme="minorEastAsia" w:hAnsiTheme="minorEastAsia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1778" w:dyaOrig="619" w14:anchorId="4B90A7D1">
          <v:shape id="_x0000_i1074" type="#_x0000_t75" alt="" style="width:88.65pt;height:30.35pt;mso-width-percent:0;mso-height-percent:0;mso-width-percent:0;mso-height-percent:0" o:ole="">
            <v:imagedata r:id="rId128" o:title=""/>
          </v:shape>
          <o:OLEObject Type="Embed" ProgID="Equation.DSMT4" ShapeID="_x0000_i1074" DrawAspect="Content" ObjectID="_1588094338" r:id="rId129"/>
        </w:object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101E54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1</w:t>
      </w:r>
      <w:r w:rsidR="00101E54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5AC67F45" w14:textId="32377D01" w:rsidR="00402C74" w:rsidRDefault="00D7365A">
      <w:pPr>
        <w:spacing w:line="300" w:lineRule="auto"/>
        <w:jc w:val="both"/>
        <w:textAlignment w:val="center"/>
        <w:rPr>
          <w:rFonts w:ascii="Times New Roman" w:hAnsi="Times New Roman" w:hint="eastAsia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3038" w:dyaOrig="698" w14:anchorId="62AE6C4B">
          <v:shape id="_x0000_i1073" type="#_x0000_t75" alt="" style="width:152.35pt;height:34.5pt;mso-width-percent:0;mso-height-percent:0;mso-width-percent:0;mso-height-percent:0" o:ole="">
            <v:imagedata r:id="rId130" o:title=""/>
          </v:shape>
          <o:OLEObject Type="Embed" ProgID="Equation.DSMT4" ShapeID="_x0000_i1073" DrawAspect="Content" ObjectID="_1588094339" r:id="rId131"/>
        </w:object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101E54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2</w:t>
      </w:r>
      <w:r w:rsidR="00101E54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C0D54A9" w14:textId="51A15802" w:rsidR="00402C74" w:rsidRDefault="0068513F" w:rsidP="009A1EC7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</w:t>
      </w:r>
      <w:r>
        <w:rPr>
          <w:rFonts w:ascii="Times New Roman" w:hAnsi="Times New Roman"/>
          <w:sz w:val="21"/>
          <w:szCs w:val="21"/>
        </w:rPr>
        <w:t>Lagrangian</w:t>
      </w:r>
      <w:r>
        <w:rPr>
          <w:rFonts w:ascii="Times New Roman" w:hAnsi="Times New Roman" w:hint="eastAsia"/>
          <w:sz w:val="21"/>
          <w:szCs w:val="21"/>
        </w:rPr>
        <w:t>定理可得：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14:paraId="76757BA8" w14:textId="701D6ED1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7245" w:dyaOrig="698" w14:anchorId="6194BBE7">
          <v:shape id="_x0000_i1072" type="#_x0000_t75" alt="" style="width:362.4pt;height:34.5pt;mso-width-percent:0;mso-height-percent:0;mso-width-percent:0;mso-height-percent:0" o:ole="">
            <v:imagedata r:id="rId132" o:title=""/>
          </v:shape>
          <o:OLEObject Type="Embed" ProgID="Equation.DSMT4" ShapeID="_x0000_i1072" DrawAspect="Content" ObjectID="_1588094340" r:id="rId133"/>
        </w:object>
      </w:r>
      <w:r w:rsidR="00C05E46">
        <w:rPr>
          <w:rFonts w:ascii="Times New Roman" w:hAnsi="Times New Roman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3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1415D8F1" w14:textId="64AF98A8" w:rsidR="00402C74" w:rsidRDefault="00186B68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186B68">
        <w:rPr>
          <w:rFonts w:ascii="Times New Roman" w:hAnsi="Times New Roman" w:hint="eastAsia"/>
          <w:i/>
          <w:sz w:val="21"/>
          <w:szCs w:val="21"/>
        </w:rPr>
        <w:t>L</w:t>
      </w:r>
      <w:r w:rsidR="0068513F">
        <w:rPr>
          <w:rFonts w:ascii="Times New Roman" w:hAnsi="Times New Roman" w:hint="eastAsia"/>
          <w:sz w:val="21"/>
          <w:szCs w:val="21"/>
        </w:rPr>
        <w:t>对</w:t>
      </w:r>
      <w:r w:rsidR="007F4797" w:rsidRPr="00186B68">
        <w:rPr>
          <w:rFonts w:ascii="Times New Roman" w:hAnsi="Times New Roman" w:hint="eastAsia"/>
          <w:i/>
          <w:sz w:val="21"/>
          <w:szCs w:val="21"/>
        </w:rPr>
        <w:t>b</w:t>
      </w:r>
      <w:r w:rsidR="0068513F">
        <w:rPr>
          <w:rFonts w:ascii="Times New Roman" w:hAnsi="Times New Roman" w:hint="eastAsia"/>
          <w:sz w:val="21"/>
          <w:szCs w:val="21"/>
        </w:rPr>
        <w:t>和</w:t>
      </w:r>
      <w:r w:rsidRPr="00186B68">
        <w:rPr>
          <w:rFonts w:ascii="Times New Roman" w:hAnsi="Times New Roman" w:hint="eastAsia"/>
          <w:i/>
          <w:sz w:val="21"/>
          <w:szCs w:val="21"/>
        </w:rPr>
        <w:sym w:font="Symbol" w:char="F072"/>
      </w:r>
      <w:r w:rsidR="0068513F">
        <w:rPr>
          <w:rFonts w:ascii="Times New Roman" w:hAnsi="Times New Roman" w:hint="eastAsia"/>
          <w:sz w:val="21"/>
          <w:szCs w:val="21"/>
        </w:rPr>
        <w:t>求偏导，令偏导等于</w:t>
      </w:r>
      <w:r w:rsidR="0068513F">
        <w:rPr>
          <w:rFonts w:ascii="Times New Roman" w:hAnsi="Times New Roman" w:hint="eastAsia"/>
          <w:sz w:val="21"/>
          <w:szCs w:val="21"/>
        </w:rPr>
        <w:t>0</w:t>
      </w:r>
      <w:r w:rsidR="0068513F">
        <w:rPr>
          <w:rFonts w:ascii="Times New Roman" w:hAnsi="Times New Roman" w:hint="eastAsia"/>
          <w:sz w:val="21"/>
          <w:szCs w:val="21"/>
        </w:rPr>
        <w:t>，得：</w:t>
      </w:r>
    </w:p>
    <w:p w14:paraId="2530413C" w14:textId="33D3CB87" w:rsidR="00402C74" w:rsidRDefault="00D7365A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1744" w:dyaOrig="675" w14:anchorId="774136D1">
          <v:shape id="_x0000_i1071" type="#_x0000_t75" alt="" style="width:86.9pt;height:33.9pt;mso-width-percent:0;mso-height-percent:0;mso-width-percent:0;mso-height-percent:0" o:ole="">
            <v:imagedata r:id="rId134" o:title=""/>
          </v:shape>
          <o:OLEObject Type="Embed" ProgID="Equation.DSMT4" ShapeID="_x0000_i1071" DrawAspect="Content" ObjectID="_1588094341" r:id="rId135"/>
        </w:object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C05E46">
        <w:rPr>
          <w:rFonts w:ascii="Times New Roman" w:hAnsi="Times New Roman"/>
          <w:noProof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4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74370AA" w14:textId="5485C0FA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3161" w:dyaOrig="765" w14:anchorId="60115893">
          <v:shape id="_x0000_i1070" type="#_x0000_t75" alt="" style="width:157.7pt;height:38.7pt;mso-width-percent:0;mso-height-percent:0;mso-width-percent:0;mso-height-percent:0" o:ole="">
            <v:imagedata r:id="rId136" o:title=""/>
          </v:shape>
          <o:OLEObject Type="Embed" ProgID="Equation.3" ShapeID="_x0000_i1070" DrawAspect="Content" ObjectID="_1588094342" r:id="rId137"/>
        </w:object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5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14609BF" w14:textId="18793D88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（</w:t>
      </w:r>
      <w:r w:rsidR="00CD1A97">
        <w:rPr>
          <w:rFonts w:ascii="Times New Roman" w:hAnsi="Times New Roman"/>
          <w:sz w:val="21"/>
          <w:szCs w:val="21"/>
        </w:rPr>
        <w:t>24</w:t>
      </w:r>
      <w:r>
        <w:rPr>
          <w:rFonts w:ascii="Times New Roman" w:hAnsi="Times New Roman" w:hint="eastAsia"/>
          <w:sz w:val="21"/>
          <w:szCs w:val="21"/>
        </w:rPr>
        <w:t>）、（</w:t>
      </w:r>
      <w:r w:rsidR="00CD1A97">
        <w:rPr>
          <w:rFonts w:ascii="Times New Roman" w:hAnsi="Times New Roman"/>
          <w:sz w:val="21"/>
          <w:szCs w:val="21"/>
        </w:rPr>
        <w:t>25</w:t>
      </w:r>
      <w:r>
        <w:rPr>
          <w:rFonts w:ascii="Times New Roman" w:hAnsi="Times New Roman" w:hint="eastAsia"/>
          <w:sz w:val="21"/>
          <w:szCs w:val="21"/>
        </w:rPr>
        <w:t>）式带到（</w:t>
      </w:r>
      <w:r w:rsidR="00CD1A97">
        <w:rPr>
          <w:rFonts w:ascii="Times New Roman" w:hAnsi="Times New Roman"/>
          <w:sz w:val="21"/>
          <w:szCs w:val="21"/>
        </w:rPr>
        <w:t>23</w:t>
      </w:r>
      <w:r>
        <w:rPr>
          <w:rFonts w:ascii="Times New Roman" w:hAnsi="Times New Roman" w:hint="eastAsia"/>
          <w:sz w:val="21"/>
          <w:szCs w:val="21"/>
        </w:rPr>
        <w:t>）式中，可得：</w:t>
      </w:r>
    </w:p>
    <w:p w14:paraId="76F08BA5" w14:textId="5CB83DCE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Theme="minorEastAsia" w:eastAsiaTheme="minorEastAsia" w:hAnsiTheme="minorEastAsia"/>
          <w:noProof/>
          <w:sz w:val="21"/>
          <w:szCs w:val="21"/>
        </w:rPr>
        <w:object w:dxaOrig="2801" w:dyaOrig="619" w14:anchorId="4CD2D00F">
          <v:shape id="_x0000_i1069" type="#_x0000_t75" alt="" style="width:139.85pt;height:30.35pt;mso-width-percent:0;mso-height-percent:0;mso-width-percent:0;mso-height-percent:0" o:ole="">
            <v:imagedata r:id="rId138" o:title=""/>
          </v:shape>
          <o:OLEObject Type="Embed" ProgID="Equation.DSMT4" ShapeID="_x0000_i1069" DrawAspect="Content" ObjectID="_1588094343" r:id="rId139"/>
        </w:object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noProof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6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52A400B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在对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0C91788D" wp14:editId="43CA70D2">
            <wp:extent cx="101600" cy="889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求偏导，可得：</w:t>
      </w:r>
      <w:r>
        <w:rPr>
          <w:rFonts w:ascii="Times New Roman" w:hAnsi="Times New Roman"/>
          <w:sz w:val="21"/>
          <w:szCs w:val="21"/>
        </w:rPr>
        <w:tab/>
      </w:r>
    </w:p>
    <w:p w14:paraId="40E791D4" w14:textId="1507C5D6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3364" w:dyaOrig="563" w14:anchorId="3F5EC2A7">
          <v:shape id="_x0000_i1068" type="#_x0000_t75" alt="" style="width:167.8pt;height:27.35pt;mso-width-percent:0;mso-height-percent:0;mso-width-percent:0;mso-height-percent:0" o:ole="">
            <v:imagedata r:id="rId141" o:title=""/>
          </v:shape>
          <o:OLEObject Type="Embed" ProgID="Equation.3" ShapeID="_x0000_i1068" DrawAspect="Content" ObjectID="_1588094344" r:id="rId142"/>
        </w:object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7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ED255D3" w14:textId="6FE520F3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</w:t>
      </w:r>
      <w:r>
        <w:rPr>
          <w:rFonts w:ascii="Times New Roman" w:hAnsi="Times New Roman" w:hint="eastAsia"/>
          <w:sz w:val="21"/>
          <w:szCs w:val="21"/>
        </w:rPr>
        <w:t>(</w:t>
      </w:r>
      <w:r w:rsidR="00CD1A97">
        <w:rPr>
          <w:rFonts w:ascii="Times New Roman" w:hAnsi="Times New Roman"/>
          <w:sz w:val="21"/>
          <w:szCs w:val="21"/>
        </w:rPr>
        <w:t>27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带回</w:t>
      </w:r>
      <w:r>
        <w:rPr>
          <w:rFonts w:ascii="Times New Roman" w:hAnsi="Times New Roman" w:hint="eastAsia"/>
          <w:sz w:val="21"/>
          <w:szCs w:val="21"/>
        </w:rPr>
        <w:t>(</w:t>
      </w:r>
      <w:r w:rsidR="00CD1A97">
        <w:rPr>
          <w:rFonts w:ascii="Times New Roman" w:hAnsi="Times New Roman"/>
          <w:sz w:val="21"/>
          <w:szCs w:val="21"/>
        </w:rPr>
        <w:t>26</w:t>
      </w:r>
      <w:bookmarkStart w:id="3" w:name="_GoBack"/>
      <w:bookmarkEnd w:id="3"/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中可得：</w:t>
      </w:r>
    </w:p>
    <w:p w14:paraId="36333108" w14:textId="77777777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4984" w:dyaOrig="619" w14:anchorId="0E7FC8C6">
          <v:shape id="_x0000_i1067" type="#_x0000_t75" alt="" style="width:248.75pt;height:30.35pt;mso-width-percent:0;mso-height-percent:0;mso-width-percent:0;mso-height-percent:0" o:ole="">
            <v:imagedata r:id="rId143" o:title=""/>
          </v:shape>
          <o:OLEObject Type="Embed" ProgID="Equation.DSMT4" ShapeID="_x0000_i1067" DrawAspect="Content" ObjectID="_1588094345" r:id="rId144"/>
        </w:object>
      </w:r>
      <w:r w:rsidR="0068513F">
        <w:rPr>
          <w:rFonts w:ascii="Times New Roman" w:hAnsi="Times New Roman"/>
          <w:sz w:val="21"/>
          <w:szCs w:val="21"/>
        </w:rPr>
        <w:t xml:space="preserve"> </w:t>
      </w:r>
    </w:p>
    <w:p w14:paraId="64ECCE48" w14:textId="46CB056B" w:rsidR="00402C74" w:rsidRDefault="00D7365A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2959" w:dyaOrig="619" w14:anchorId="5B49BC5D">
          <v:shape id="_x0000_i1066" type="#_x0000_t75" alt="" style="width:148.15pt;height:30.35pt;mso-width-percent:0;mso-height-percent:0;mso-width-percent:0;mso-height-percent:0" o:ole="">
            <v:imagedata r:id="rId145" o:title=""/>
          </v:shape>
          <o:OLEObject Type="Embed" ProgID="Equation.DSMT4" ShapeID="_x0000_i1066" DrawAspect="Content" ObjectID="_1588094346" r:id="rId146"/>
        </w:object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C05E46">
        <w:rPr>
          <w:rFonts w:ascii="Times New Roman" w:hAnsi="Times New Roman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8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BB279D8" w14:textId="77777777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2520" w:dyaOrig="675" w14:anchorId="0D9B8BE9">
          <v:shape id="_x0000_i1065" type="#_x0000_t75" alt="" style="width:126.15pt;height:33.9pt;mso-width-percent:0;mso-height-percent:0;mso-width-percent:0;mso-height-percent:0" o:ole="">
            <v:imagedata r:id="rId147" o:title=""/>
          </v:shape>
          <o:OLEObject Type="Embed" ProgID="Equation.DSMT4" ShapeID="_x0000_i1065" DrawAspect="Content" ObjectID="_1588094347" r:id="rId148"/>
        </w:object>
      </w:r>
      <w:r w:rsidR="0068513F">
        <w:rPr>
          <w:rFonts w:ascii="Times New Roman" w:hAnsi="Times New Roman"/>
          <w:sz w:val="21"/>
          <w:szCs w:val="21"/>
        </w:rPr>
        <w:t xml:space="preserve"> </w:t>
      </w:r>
    </w:p>
    <w:p w14:paraId="4D91F01D" w14:textId="77777777" w:rsidR="00311A7E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  <w:vertAlign w:val="subscript"/>
        </w:rPr>
        <w:object w:dxaOrig="225" w:dyaOrig="360" w14:anchorId="100E6564">
          <v:shape id="_x0000_i1064" type="#_x0000_t75" alt="" style="width:11.3pt;height:17.85pt;mso-width-percent:0;mso-height-percent:0;mso-width-percent:0;mso-height-percent:0" o:ole="">
            <v:imagedata r:id="rId149" o:title=""/>
          </v:shape>
          <o:OLEObject Type="Embed" ProgID="Equation.DSMT4" ShapeID="_x0000_i1064" DrawAspect="Content" ObjectID="_1588094348" r:id="rId150"/>
        </w:object>
      </w:r>
      <w:r w:rsidR="0068513F">
        <w:rPr>
          <w:rFonts w:ascii="Times New Roman" w:hAnsi="Times New Roman"/>
          <w:sz w:val="21"/>
          <w:szCs w:val="21"/>
          <w:vertAlign w:val="subscript"/>
        </w:rPr>
        <w:t xml:space="preserve"> </w:t>
      </w:r>
      <w:r w:rsidR="0068513F">
        <w:rPr>
          <w:rFonts w:ascii="Times New Roman" w:hAnsi="Times New Roman" w:hint="eastAsia"/>
          <w:sz w:val="21"/>
          <w:szCs w:val="21"/>
        </w:rPr>
        <w:t>应该满足以下</w:t>
      </w:r>
      <w:r w:rsidR="0068513F">
        <w:rPr>
          <w:rFonts w:ascii="Times New Roman" w:hAnsi="Times New Roman" w:hint="eastAsia"/>
          <w:sz w:val="21"/>
          <w:szCs w:val="21"/>
        </w:rPr>
        <w:t>KKT</w:t>
      </w:r>
      <w:r w:rsidR="0068513F">
        <w:rPr>
          <w:rFonts w:ascii="Times New Roman" w:hAnsi="Times New Roman" w:hint="eastAsia"/>
          <w:sz w:val="21"/>
          <w:szCs w:val="21"/>
        </w:rPr>
        <w:t>条件：</w:t>
      </w:r>
    </w:p>
    <w:p w14:paraId="38F93D91" w14:textId="5B95D89B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  <w:vertAlign w:val="subscript"/>
        </w:rPr>
        <w:object w:dxaOrig="3060" w:dyaOrig="619" w14:anchorId="106F21F5">
          <v:shape id="_x0000_i1063" type="#_x0000_t75" alt="" style="width:153.5pt;height:30.35pt;mso-width-percent:0;mso-height-percent:0;mso-width-percent:0;mso-height-percent:0" o:ole="">
            <v:imagedata r:id="rId151" o:title=""/>
          </v:shape>
          <o:OLEObject Type="Embed" ProgID="Equation.3" ShapeID="_x0000_i1063" DrawAspect="Content" ObjectID="_1588094349" r:id="rId152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29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CBBC54F" w14:textId="77777777" w:rsidR="00402C74" w:rsidRDefault="0068513F" w:rsidP="00311A7E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最终决策函数为：</w:t>
      </w:r>
    </w:p>
    <w:p w14:paraId="5A8D352C" w14:textId="39606CC9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 w:rsidRPr="00D7365A">
        <w:rPr>
          <w:rFonts w:ascii="Times New Roman" w:hAnsi="Times New Roman"/>
          <w:noProof/>
          <w:sz w:val="21"/>
          <w:szCs w:val="21"/>
        </w:rPr>
        <w:object w:dxaOrig="3094" w:dyaOrig="675" w14:anchorId="1F04BC8E">
          <v:shape id="_x0000_i1062" type="#_x0000_t75" alt="" style="width:154.7pt;height:33.9pt;mso-width-percent:0;mso-height-percent:0;mso-width-percent:0;mso-height-percent:0" o:ole="">
            <v:imagedata r:id="rId153" o:title=""/>
          </v:shape>
          <o:OLEObject Type="Embed" ProgID="Equation.3" ShapeID="_x0000_i1062" DrawAspect="Content" ObjectID="_1588094350" r:id="rId154"/>
        </w:object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/>
          <w:sz w:val="21"/>
          <w:szCs w:val="21"/>
        </w:rPr>
        <w:tab/>
      </w:r>
      <w:r w:rsidR="00C05E46">
        <w:rPr>
          <w:rFonts w:asciiTheme="minorEastAsia" w:eastAsiaTheme="minorEastAsia" w:hAnsiTheme="minorEastAsia" w:hint="eastAsia"/>
          <w:sz w:val="21"/>
          <w:szCs w:val="21"/>
        </w:rPr>
        <w:t>（</w:t>
      </w:r>
      <w:r w:rsidR="00FF0D4A">
        <w:rPr>
          <w:rFonts w:asciiTheme="minorEastAsia" w:eastAsiaTheme="minorEastAsia" w:hAnsiTheme="minorEastAsia"/>
          <w:sz w:val="21"/>
          <w:szCs w:val="21"/>
        </w:rPr>
        <w:t>30</w:t>
      </w:r>
      <w:r w:rsidR="0068513F"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763DD224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3521" w:dyaOrig="720" w14:anchorId="283A89D1">
          <v:shape id="_x0000_i1061" type="#_x0000_t75" alt="" style="width:176.15pt;height:36.3pt;mso-width-percent:0;mso-height-percent:0;mso-width-percent:0;mso-height-percent:0" o:ole="">
            <v:imagedata r:id="rId155" o:title=""/>
          </v:shape>
          <o:OLEObject Type="Embed" ProgID="Equation.3" ShapeID="_x0000_i1061" DrawAspect="Content" ObjectID="_1588094351" r:id="rId156"/>
        </w:object>
      </w:r>
      <w:r>
        <w:rPr>
          <w:rFonts w:ascii="Times New Roman" w:hAnsi="Times New Roman" w:hint="eastAsia"/>
          <w:sz w:val="21"/>
          <w:szCs w:val="21"/>
        </w:rPr>
        <w:t>，</w:t>
      </w:r>
      <w:r w:rsidR="00D7365A" w:rsidRPr="00D7365A">
        <w:rPr>
          <w:rFonts w:ascii="Times New Roman" w:hAnsi="Times New Roman"/>
          <w:noProof/>
          <w:sz w:val="21"/>
          <w:szCs w:val="21"/>
        </w:rPr>
        <w:object w:dxaOrig="3960" w:dyaOrig="360" w14:anchorId="64975A9F">
          <v:shape id="_x0000_i1060" type="#_x0000_t75" alt="" style="width:198.15pt;height:17.85pt;mso-width-percent:0;mso-height-percent:0;mso-width-percent:0;mso-height-percent:0" o:ole="">
            <v:imagedata r:id="rId157" o:title=""/>
          </v:shape>
          <o:OLEObject Type="Embed" ProgID="Equation.DSMT4" ShapeID="_x0000_i1060" DrawAspect="Content" ObjectID="_1588094352" r:id="rId158"/>
        </w:object>
      </w:r>
      <w:r>
        <w:rPr>
          <w:rFonts w:ascii="Times New Roman" w:hAnsi="Times New Roman" w:hint="eastAsia"/>
          <w:sz w:val="21"/>
          <w:szCs w:val="21"/>
        </w:rPr>
        <w:t>。</w:t>
      </w:r>
    </w:p>
    <w:p w14:paraId="3CB3A444" w14:textId="77777777" w:rsidR="00402C74" w:rsidRDefault="0068513F" w:rsidP="00311A7E">
      <w:pPr>
        <w:spacing w:beforeLines="50" w:before="156" w:afterLines="50" w:after="156" w:line="300" w:lineRule="auto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/>
          <w:b/>
          <w:bCs/>
          <w:position w:val="-12"/>
          <w:szCs w:val="21"/>
        </w:rPr>
        <w:t>2.5</w:t>
      </w:r>
      <w:r>
        <w:rPr>
          <w:rFonts w:ascii="Times New Roman" w:hAnsi="Times New Roman" w:hint="eastAsia"/>
          <w:b/>
          <w:bCs/>
          <w:position w:val="-12"/>
          <w:szCs w:val="21"/>
        </w:rPr>
        <w:t>大规模分类问题</w:t>
      </w:r>
    </w:p>
    <w:p w14:paraId="52B1A1D7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lastRenderedPageBreak/>
        <w:t xml:space="preserve">2.5.1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心向量机</w:t>
      </w:r>
    </w:p>
    <w:p w14:paraId="039A867B" w14:textId="2585B93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引入</w:t>
      </w:r>
      <w:r w:rsidR="00E354A3">
        <w:rPr>
          <w:rFonts w:cs="Times New Roman" w:hint="eastAsia"/>
          <w:bCs/>
          <w:kern w:val="2"/>
          <w:position w:val="-12"/>
          <w:sz w:val="21"/>
          <w:szCs w:val="21"/>
        </w:rPr>
        <w:t>核心向量机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保证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RPLM-DDF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对大规模分类问题依然适用。</w:t>
      </w:r>
      <w:r w:rsidR="00E354A3">
        <w:rPr>
          <w:rFonts w:cs="Times New Roman" w:hint="eastAsia"/>
          <w:bCs/>
          <w:kern w:val="2"/>
          <w:position w:val="-12"/>
          <w:sz w:val="21"/>
          <w:szCs w:val="21"/>
        </w:rPr>
        <w:t>核心向量机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QP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的求解和计算几何中的最小包含球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inimum Enclosing Ball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，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M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EB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是等效的。通过有效的近似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EB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算法，</w:t>
      </w:r>
      <w:r>
        <w:rPr>
          <w:rFonts w:cs="Times New Roman"/>
          <w:bCs/>
          <w:kern w:val="2"/>
          <w:position w:val="-12"/>
          <w:sz w:val="21"/>
          <w:szCs w:val="21"/>
        </w:rPr>
        <w:t>利用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逼近率为</w:t>
      </w:r>
      <w:r w:rsidR="00D7365A" w:rsidRPr="00D7365A">
        <w:rPr>
          <w:rFonts w:cs="Times New Roman"/>
          <w:bCs/>
          <w:noProof/>
          <w:kern w:val="2"/>
          <w:position w:val="-10"/>
          <w:sz w:val="21"/>
          <w:szCs w:val="21"/>
        </w:rPr>
        <w:object w:dxaOrig="664" w:dyaOrig="315" w14:anchorId="0C628AC1">
          <v:shape id="_x0000_i1059" type="#_x0000_t75" alt="" style="width:32.75pt;height:16.05pt;mso-width-percent:0;mso-height-percent:0;mso-width-percent:0;mso-height-percent:0" o:ole="">
            <v:imagedata r:id="rId159" o:title=""/>
          </v:shape>
          <o:OLEObject Type="Embed" ProgID="Equation.DSMT4" ShapeID="_x0000_i1059" DrawAspect="Content" ObjectID="_1588094353" r:id="rId160"/>
        </w:objec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的近似算法得到</w:t>
      </w:r>
      <w:r>
        <w:rPr>
          <w:rFonts w:cs="Times New Roman"/>
          <w:bCs/>
          <w:kern w:val="2"/>
          <w:position w:val="-12"/>
          <w:sz w:val="21"/>
          <w:szCs w:val="21"/>
        </w:rPr>
        <w:t>核心集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ore-set</w:t>
      </w:r>
      <w:r w:rsidRPr="00E354A3"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，而核心集的规模远远小于原始数据规模，从而降低了算法时间、空间复杂度，使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S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处理大规模数据成为可能。并且</w:t>
      </w:r>
      <w:r w:rsidR="00E354A3">
        <w:rPr>
          <w:rFonts w:cs="Times New Roman" w:hint="eastAsia"/>
          <w:bCs/>
          <w:kern w:val="2"/>
          <w:position w:val="-12"/>
          <w:sz w:val="21"/>
          <w:szCs w:val="21"/>
        </w:rPr>
        <w:t>核心向量机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可以与核函数共同使用，其时间复杂度是线性的，空间复杂度是独立的。对大规模数据集的实验表明，</w:t>
      </w:r>
      <w:r w:rsidR="00E354A3">
        <w:rPr>
          <w:rFonts w:cs="Times New Roman" w:hint="eastAsia"/>
          <w:bCs/>
          <w:kern w:val="2"/>
          <w:position w:val="-12"/>
          <w:sz w:val="21"/>
          <w:szCs w:val="21"/>
        </w:rPr>
        <w:t>核心向量机</w:t>
      </w:r>
      <w:r w:rsidRPr="002F67F4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与现有的</w:t>
      </w:r>
      <w:r w:rsidRPr="002F67F4">
        <w:rPr>
          <w:rFonts w:ascii="Times New Roman" w:hAnsi="Times New Roman" w:cs="Times New Roman"/>
          <w:bCs/>
          <w:color w:val="FF0000"/>
          <w:kern w:val="2"/>
          <w:position w:val="-12"/>
          <w:sz w:val="21"/>
          <w:szCs w:val="21"/>
        </w:rPr>
        <w:t>SVM</w:t>
      </w:r>
      <w:r w:rsidRPr="002F67F4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拥有</w:t>
      </w:r>
      <w:r w:rsidR="00E354A3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相同的</w:t>
      </w:r>
      <w:r w:rsidRPr="002F67F4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精度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，但速度更快，可处理更大规模的数据集。</w:t>
      </w:r>
      <w:r w:rsidR="00E354A3">
        <w:rPr>
          <w:rFonts w:cs="Times New Roman" w:hint="eastAsia"/>
          <w:bCs/>
          <w:kern w:val="2"/>
          <w:position w:val="-12"/>
          <w:sz w:val="21"/>
          <w:szCs w:val="21"/>
        </w:rPr>
        <w:t>核心向量机</w:t>
      </w:r>
      <w:r>
        <w:rPr>
          <w:rFonts w:cs="Times New Roman"/>
          <w:bCs/>
          <w:kern w:val="2"/>
          <w:position w:val="-12"/>
          <w:sz w:val="21"/>
          <w:szCs w:val="21"/>
        </w:rPr>
        <w:t>算法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在</w:t>
      </w:r>
      <w:r>
        <w:rPr>
          <w:rFonts w:cs="Times New Roman"/>
          <w:bCs/>
          <w:kern w:val="2"/>
          <w:position w:val="-12"/>
          <w:sz w:val="21"/>
          <w:szCs w:val="21"/>
        </w:rPr>
        <w:t>处理大规模数据集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时</w:t>
      </w:r>
      <w:r>
        <w:rPr>
          <w:rFonts w:cs="Times New Roman"/>
          <w:bCs/>
          <w:kern w:val="2"/>
          <w:position w:val="-12"/>
          <w:sz w:val="21"/>
          <w:szCs w:val="21"/>
        </w:rPr>
        <w:t>发挥了惊人的效率</w:t>
      </w:r>
      <w:r>
        <w:rPr>
          <w:bCs/>
          <w:position w:val="-12"/>
          <w:sz w:val="21"/>
          <w:szCs w:val="21"/>
          <w:vertAlign w:val="superscript"/>
        </w:rPr>
        <w:t>[10]</w:t>
      </w:r>
      <w:r>
        <w:rPr>
          <w:rFonts w:hint="eastAsia"/>
          <w:bCs/>
          <w:position w:val="-12"/>
          <w:sz w:val="21"/>
          <w:szCs w:val="21"/>
        </w:rPr>
        <w:t>。</w:t>
      </w:r>
    </w:p>
    <w:p w14:paraId="5A25DA33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2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最小包含球</w:t>
      </w:r>
    </w:p>
    <w:p w14:paraId="7930B53C" w14:textId="77777777" w:rsidR="00402C74" w:rsidRDefault="0068513F" w:rsidP="00311A7E">
      <w:pPr>
        <w:spacing w:line="300" w:lineRule="auto"/>
        <w:ind w:firstLineChars="200" w:firstLine="420"/>
        <w:jc w:val="both"/>
        <w:textAlignment w:val="center"/>
        <w:rPr>
          <w:sz w:val="21"/>
          <w:szCs w:val="21"/>
        </w:rPr>
      </w:pPr>
      <w:r>
        <w:rPr>
          <w:rFonts w:ascii="Times New Roman" w:hAnsi="Times New Roman" w:hint="eastAsia"/>
          <w:bCs/>
          <w:position w:val="-12"/>
          <w:sz w:val="21"/>
          <w:szCs w:val="21"/>
        </w:rPr>
        <w:t>最小包含球最优线性形式如下：</w:t>
      </w:r>
      <w:r>
        <w:rPr>
          <w:rFonts w:ascii="Times New Roman" w:hAnsi="Times New Roman"/>
          <w:bCs/>
          <w:position w:val="-12"/>
          <w:sz w:val="21"/>
          <w:szCs w:val="21"/>
        </w:rPr>
        <w:br/>
      </w:r>
      <w:r w:rsidR="00D7365A" w:rsidRPr="00D7365A">
        <w:rPr>
          <w:noProof/>
          <w:position w:val="-6"/>
          <w:sz w:val="21"/>
          <w:szCs w:val="21"/>
        </w:rPr>
        <w:object w:dxaOrig="799" w:dyaOrig="315" w14:anchorId="6ABD16DC">
          <v:shape id="_x0000_i1058" type="#_x0000_t75" alt="" style="width:40.45pt;height:16.05pt;mso-width-percent:0;mso-height-percent:0;mso-width-percent:0;mso-height-percent:0" o:ole="">
            <v:imagedata r:id="rId161" o:title=""/>
          </v:shape>
          <o:OLEObject Type="Embed" ProgID="Equation.DSMT4" ShapeID="_x0000_i1058" DrawAspect="Content" ObjectID="_1588094354" r:id="rId162"/>
        </w:object>
      </w:r>
    </w:p>
    <w:p w14:paraId="5CA5AF6A" w14:textId="77777777" w:rsidR="00402C74" w:rsidRDefault="00D7365A">
      <w:pPr>
        <w:spacing w:line="300" w:lineRule="auto"/>
        <w:jc w:val="both"/>
        <w:textAlignment w:val="center"/>
        <w:rPr>
          <w:rFonts w:ascii="Times New Roman" w:hAnsi="Times New Roman"/>
          <w:bCs/>
          <w:position w:val="-12"/>
          <w:sz w:val="21"/>
          <w:szCs w:val="21"/>
        </w:rPr>
      </w:pPr>
      <w:r w:rsidRPr="00D7365A">
        <w:rPr>
          <w:rFonts w:ascii="Times New Roman" w:hAnsi="Times New Roman"/>
          <w:bCs/>
          <w:noProof/>
          <w:position w:val="-12"/>
          <w:sz w:val="21"/>
          <w:szCs w:val="21"/>
        </w:rPr>
        <w:object w:dxaOrig="3139" w:dyaOrig="439" w14:anchorId="3F4B1693">
          <v:shape id="_x0000_i1057" type="#_x0000_t75" alt="" style="width:156.5pt;height:22pt;mso-width-percent:0;mso-height-percent:0;mso-width-percent:0;mso-height-percent:0" o:ole="">
            <v:imagedata r:id="rId163" o:title=""/>
          </v:shape>
          <o:OLEObject Type="Embed" ProgID="Equation.DSMT4" ShapeID="_x0000_i1057" DrawAspect="Content" ObjectID="_1588094355" r:id="rId164"/>
        </w:object>
      </w:r>
      <w:r w:rsidR="0068513F">
        <w:rPr>
          <w:rFonts w:ascii="Times New Roman" w:hAnsi="Times New Roman"/>
          <w:bCs/>
          <w:position w:val="-12"/>
          <w:sz w:val="21"/>
          <w:szCs w:val="21"/>
        </w:rPr>
        <w:t xml:space="preserve"> </w:t>
      </w:r>
    </w:p>
    <w:p w14:paraId="5B474FA5" w14:textId="77777777" w:rsidR="00402C74" w:rsidRDefault="0068513F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D7365A" w:rsidRPr="00D7365A">
        <w:rPr>
          <w:noProof/>
          <w:position w:val="-6"/>
          <w:sz w:val="21"/>
          <w:szCs w:val="21"/>
        </w:rPr>
        <w:object w:dxaOrig="180" w:dyaOrig="225" w14:anchorId="2077E734">
          <v:shape id="_x0000_i1056" type="#_x0000_t75" alt="" style="width:8.95pt;height:11.3pt;mso-width-percent:0;mso-height-percent:0;mso-width-percent:0;mso-height-percent:0" o:ole="">
            <v:imagedata r:id="rId165" o:title=""/>
          </v:shape>
          <o:OLEObject Type="Embed" ProgID="Equation.DSMT4" ShapeID="_x0000_i1056" DrawAspect="Content" ObjectID="_1588094356" r:id="rId166"/>
        </w:object>
      </w:r>
      <w:r>
        <w:rPr>
          <w:rFonts w:hint="eastAsia"/>
          <w:sz w:val="21"/>
          <w:szCs w:val="21"/>
        </w:rPr>
        <w:t>为超球体的球心，</w:t>
      </w:r>
      <w:r w:rsidR="00D7365A" w:rsidRPr="00D7365A">
        <w:rPr>
          <w:noProof/>
          <w:position w:val="-4"/>
          <w:sz w:val="21"/>
          <w:szCs w:val="21"/>
        </w:rPr>
        <w:object w:dxaOrig="236" w:dyaOrig="259" w14:anchorId="4D473267">
          <v:shape id="_x0000_i1055" type="#_x0000_t75" alt="" style="width:11.9pt;height:12.5pt;mso-width-percent:0;mso-height-percent:0;mso-width-percent:0;mso-height-percent:0" o:ole="">
            <v:imagedata r:id="rId167" o:title=""/>
          </v:shape>
          <o:OLEObject Type="Embed" ProgID="Equation.DSMT4" ShapeID="_x0000_i1055" DrawAspect="Content" ObjectID="_1588094357" r:id="rId168"/>
        </w:object>
      </w:r>
      <w:r>
        <w:rPr>
          <w:rFonts w:hint="eastAsia"/>
          <w:sz w:val="21"/>
          <w:szCs w:val="21"/>
        </w:rPr>
        <w:t>为超球体的半径。</w:t>
      </w:r>
    </w:p>
    <w:p w14:paraId="59C75A7C" w14:textId="77777777" w:rsidR="00402C74" w:rsidRDefault="0068513F" w:rsidP="00311A7E">
      <w:pPr>
        <w:spacing w:line="300" w:lineRule="auto"/>
        <w:ind w:firstLineChars="200"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核化形式如下：</w:t>
      </w:r>
    </w:p>
    <w:p w14:paraId="4FE73651" w14:textId="77777777" w:rsidR="00402C74" w:rsidRDefault="00D7365A">
      <w:pPr>
        <w:spacing w:line="300" w:lineRule="auto"/>
        <w:jc w:val="both"/>
        <w:rPr>
          <w:sz w:val="21"/>
          <w:szCs w:val="21"/>
        </w:rPr>
      </w:pPr>
      <w:r w:rsidRPr="00D7365A">
        <w:rPr>
          <w:noProof/>
          <w:position w:val="-6"/>
          <w:sz w:val="21"/>
          <w:szCs w:val="21"/>
        </w:rPr>
        <w:object w:dxaOrig="799" w:dyaOrig="315" w14:anchorId="22E8B6C1">
          <v:shape id="_x0000_i1054" type="#_x0000_t75" alt="" style="width:40.45pt;height:16.05pt;mso-width-percent:0;mso-height-percent:0;mso-width-percent:0;mso-height-percent:0" o:ole="">
            <v:imagedata r:id="rId161" o:title=""/>
          </v:shape>
          <o:OLEObject Type="Embed" ProgID="Equation.DSMT4" ShapeID="_x0000_i1054" DrawAspect="Content" ObjectID="_1588094358" r:id="rId169"/>
        </w:object>
      </w:r>
    </w:p>
    <w:p w14:paraId="741B9126" w14:textId="77777777" w:rsidR="00402C74" w:rsidRDefault="00D7365A">
      <w:pPr>
        <w:spacing w:line="300" w:lineRule="auto"/>
        <w:jc w:val="both"/>
        <w:rPr>
          <w:sz w:val="21"/>
          <w:szCs w:val="21"/>
        </w:rPr>
      </w:pPr>
      <w:r w:rsidRPr="00D7365A">
        <w:rPr>
          <w:noProof/>
          <w:position w:val="-14"/>
          <w:sz w:val="21"/>
          <w:szCs w:val="21"/>
        </w:rPr>
        <w:object w:dxaOrig="3116" w:dyaOrig="439" w14:anchorId="7BBF53E2">
          <v:shape id="_x0000_i1053" type="#_x0000_t75" alt="" style="width:155.9pt;height:22pt;mso-width-percent:0;mso-height-percent:0;mso-width-percent:0;mso-height-percent:0" o:ole="">
            <v:imagedata r:id="rId170" o:title=""/>
          </v:shape>
          <o:OLEObject Type="Embed" ProgID="Equation.DSMT4" ShapeID="_x0000_i1053" DrawAspect="Content" ObjectID="_1588094359" r:id="rId171"/>
        </w:object>
      </w:r>
      <w:r w:rsidR="0068513F">
        <w:rPr>
          <w:sz w:val="21"/>
          <w:szCs w:val="21"/>
        </w:rPr>
        <w:t xml:space="preserve"> </w:t>
      </w:r>
    </w:p>
    <w:p w14:paraId="609C42D5" w14:textId="77777777" w:rsidR="00402C74" w:rsidRDefault="0068513F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D7365A" w:rsidRPr="00D7365A">
        <w:rPr>
          <w:noProof/>
          <w:position w:val="-12"/>
          <w:sz w:val="21"/>
          <w:szCs w:val="21"/>
        </w:rPr>
        <w:object w:dxaOrig="585" w:dyaOrig="383" w14:anchorId="71CBB8EF">
          <v:shape id="_x0000_i1052" type="#_x0000_t75" alt="" style="width:29.15pt;height:19.05pt;mso-width-percent:0;mso-height-percent:0;mso-width-percent:0;mso-height-percent:0" o:ole="">
            <v:imagedata r:id="rId172" o:title=""/>
          </v:shape>
          <o:OLEObject Type="Embed" ProgID="Equation.DSMT4" ShapeID="_x0000_i1052" DrawAspect="Content" ObjectID="_1588094360" r:id="rId173"/>
        </w:object>
      </w:r>
      <w:r>
        <w:rPr>
          <w:rFonts w:hint="eastAsia"/>
          <w:sz w:val="21"/>
          <w:szCs w:val="21"/>
        </w:rPr>
        <w:t>表示从低维空间到高维空间的映射。</w:t>
      </w:r>
    </w:p>
    <w:p w14:paraId="65BCD219" w14:textId="77777777" w:rsidR="00402C74" w:rsidRDefault="0068513F" w:rsidP="009A1EC7">
      <w:pPr>
        <w:adjustRightInd w:val="0"/>
        <w:snapToGrid w:val="0"/>
        <w:spacing w:line="300" w:lineRule="auto"/>
        <w:ind w:firstLineChars="200"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由</w:t>
      </w:r>
      <w:r>
        <w:rPr>
          <w:rFonts w:ascii="NimbusRomNo9L-Regu" w:hAnsi="NimbusRomNo9L-Regu" w:cs="NimbusRomNo9L-Regu"/>
          <w:sz w:val="21"/>
          <w:szCs w:val="21"/>
        </w:rPr>
        <w:t>Lagrangian</w:t>
      </w:r>
      <w:r>
        <w:rPr>
          <w:rFonts w:hint="eastAsia"/>
          <w:sz w:val="21"/>
          <w:szCs w:val="21"/>
        </w:rPr>
        <w:t>定理可得：</w:t>
      </w:r>
    </w:p>
    <w:p w14:paraId="17D4F86E" w14:textId="77777777" w:rsidR="00402C74" w:rsidRDefault="00D7365A">
      <w:pPr>
        <w:pStyle w:val="MTDisplayEquation"/>
        <w:adjustRightInd w:val="0"/>
        <w:snapToGrid w:val="0"/>
        <w:spacing w:line="300" w:lineRule="auto"/>
        <w:jc w:val="both"/>
        <w:rPr>
          <w:sz w:val="21"/>
          <w:szCs w:val="21"/>
        </w:rPr>
      </w:pPr>
      <w:r w:rsidRPr="00D7365A">
        <w:rPr>
          <w:noProof/>
          <w:position w:val="-20"/>
          <w:sz w:val="21"/>
          <w:szCs w:val="21"/>
        </w:rPr>
        <w:object w:dxaOrig="2385" w:dyaOrig="439" w14:anchorId="6C63CD18">
          <v:shape id="_x0000_i1051" type="#_x0000_t75" alt="" style="width:119.6pt;height:22pt;mso-width-percent:0;mso-height-percent:0;mso-width-percent:0;mso-height-percent:0" o:ole="">
            <v:imagedata r:id="rId174" o:title=""/>
          </v:shape>
          <o:OLEObject Type="Embed" ProgID="Equation.DSMT4" ShapeID="_x0000_i1051" DrawAspect="Content" ObjectID="_1588094361" r:id="rId175"/>
        </w:object>
      </w:r>
    </w:p>
    <w:p w14:paraId="604B444A" w14:textId="77777777" w:rsidR="00402C74" w:rsidRDefault="00D7365A">
      <w:pPr>
        <w:rPr>
          <w:sz w:val="21"/>
          <w:szCs w:val="21"/>
        </w:rPr>
      </w:pPr>
      <w:r>
        <w:rPr>
          <w:noProof/>
          <w:position w:val="-10"/>
        </w:rPr>
        <w:object w:dxaOrig="1856" w:dyaOrig="360" w14:anchorId="15B37B69">
          <v:shape id="_x0000_i1050" type="#_x0000_t75" alt="" style="width:92.85pt;height:17.85pt;mso-width-percent:0;mso-height-percent:0;mso-width-percent:0;mso-height-percent:0" o:ole="">
            <v:imagedata r:id="rId176" o:title=""/>
          </v:shape>
          <o:OLEObject Type="Embed" ProgID="Equation.DSMT4" ShapeID="_x0000_i1050" DrawAspect="Content" ObjectID="_1588094362" r:id="rId177"/>
        </w:object>
      </w:r>
      <w:r w:rsidR="0068513F">
        <w:t xml:space="preserve"> </w:t>
      </w:r>
    </w:p>
    <w:p w14:paraId="4287AACB" w14:textId="77777777" w:rsidR="00402C74" w:rsidRDefault="0068513F" w:rsidP="00311A7E">
      <w:pPr>
        <w:adjustRightInd w:val="0"/>
        <w:snapToGrid w:val="0"/>
        <w:spacing w:line="300" w:lineRule="auto"/>
        <w:ind w:left="420" w:hangingChars="200" w:hanging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 w:rsidR="00D7365A" w:rsidRPr="00D7365A">
        <w:rPr>
          <w:noProof/>
          <w:position w:val="-12"/>
          <w:sz w:val="21"/>
          <w:szCs w:val="21"/>
        </w:rPr>
        <w:object w:dxaOrig="1440" w:dyaOrig="383" w14:anchorId="6970B9BF">
          <v:shape id="_x0000_i1049" type="#_x0000_t75" alt="" style="width:1in;height:19.05pt;mso-width-percent:0;mso-height-percent:0;mso-width-percent:0;mso-height-percent:0" o:ole="">
            <v:imagedata r:id="rId178" o:title=""/>
          </v:shape>
          <o:OLEObject Type="Embed" ProgID="Equation.DSMT4" ShapeID="_x0000_i1049" DrawAspect="Content" ObjectID="_1588094363" r:id="rId179"/>
        </w:object>
      </w:r>
      <w:r>
        <w:rPr>
          <w:rFonts w:hint="eastAsia"/>
          <w:sz w:val="21"/>
          <w:szCs w:val="21"/>
        </w:rPr>
        <w:t>，核函数</w:t>
      </w:r>
      <w:r w:rsidR="00D7365A" w:rsidRPr="00D7365A">
        <w:rPr>
          <w:noProof/>
          <w:position w:val="-14"/>
          <w:sz w:val="21"/>
          <w:szCs w:val="21"/>
        </w:rPr>
        <w:object w:dxaOrig="2779" w:dyaOrig="405" w14:anchorId="0046607B">
          <v:shape id="_x0000_i1048" type="#_x0000_t75" alt="" style="width:138.65pt;height:20.25pt;mso-width-percent:0;mso-height-percent:0;mso-width-percent:0;mso-height-percent:0" o:ole="">
            <v:imagedata r:id="rId180" o:title=""/>
          </v:shape>
          <o:OLEObject Type="Embed" ProgID="Equation.DSMT4" ShapeID="_x0000_i1048" DrawAspect="Content" ObjectID="_1588094364" r:id="rId181"/>
        </w:object>
      </w:r>
      <w:r>
        <w:rPr>
          <w:rFonts w:hint="eastAsia"/>
          <w:sz w:val="21"/>
          <w:szCs w:val="21"/>
        </w:rPr>
        <w:t>，</w:t>
      </w:r>
      <w:r w:rsidR="00D7365A" w:rsidRPr="00D7365A">
        <w:rPr>
          <w:noProof/>
          <w:position w:val="-10"/>
          <w:sz w:val="21"/>
          <w:szCs w:val="21"/>
        </w:rPr>
        <w:object w:dxaOrig="1058" w:dyaOrig="383" w14:anchorId="31824EE2">
          <v:shape id="_x0000_i1047" type="#_x0000_t75" alt="" style="width:52.95pt;height:19.05pt;mso-width-percent:0;mso-height-percent:0;mso-width-percent:0;mso-height-percent:0" o:ole="">
            <v:imagedata r:id="rId182" o:title=""/>
          </v:shape>
          <o:OLEObject Type="Embed" ProgID="Equation.DSMT4" ShapeID="_x0000_i1047" DrawAspect="Content" ObjectID="_1588094365" r:id="rId183"/>
        </w:object>
      </w:r>
      <w:r>
        <w:rPr>
          <w:rFonts w:hint="eastAsia"/>
          <w:sz w:val="21"/>
          <w:szCs w:val="21"/>
        </w:rPr>
        <w:t>，</w:t>
      </w:r>
      <w:r w:rsidR="00D7365A" w:rsidRPr="00D7365A">
        <w:rPr>
          <w:noProof/>
          <w:position w:val="-10"/>
          <w:sz w:val="21"/>
          <w:szCs w:val="21"/>
        </w:rPr>
        <w:object w:dxaOrig="1159" w:dyaOrig="383" w14:anchorId="3BF6148E">
          <v:shape id="_x0000_i1046" type="#_x0000_t75" alt="" style="width:58.3pt;height:19.05pt;mso-width-percent:0;mso-height-percent:0;mso-width-percent:0;mso-height-percent:0" o:ole="">
            <v:imagedata r:id="rId184" o:title=""/>
          </v:shape>
          <o:OLEObject Type="Embed" ProgID="Equation.DSMT4" ShapeID="_x0000_i1046" DrawAspect="Content" ObjectID="_1588094366" r:id="rId185"/>
        </w:object>
      </w:r>
      <w:r>
        <w:rPr>
          <w:rFonts w:hint="eastAsia"/>
          <w:sz w:val="21"/>
          <w:szCs w:val="21"/>
        </w:rPr>
        <w:t>。由于</w:t>
      </w:r>
      <w:r w:rsidR="00D7365A" w:rsidRPr="00D7365A">
        <w:rPr>
          <w:noProof/>
          <w:position w:val="-10"/>
          <w:sz w:val="21"/>
          <w:szCs w:val="21"/>
        </w:rPr>
        <w:object w:dxaOrig="900" w:dyaOrig="315" w14:anchorId="77FB027A">
          <v:shape id="_x0000_i1045" type="#_x0000_t75" alt="" style="width:45.2pt;height:16.05pt;mso-width-percent:0;mso-height-percent:0;mso-width-percent:0;mso-height-percent:0" o:ole="">
            <v:imagedata r:id="rId186" o:title=""/>
          </v:shape>
          <o:OLEObject Type="Embed" ProgID="Equation.DSMT4" ShapeID="_x0000_i1045" DrawAspect="Content" ObjectID="_1588094367" r:id="rId187"/>
        </w:object>
      </w:r>
      <w:r>
        <w:rPr>
          <w:rFonts w:hint="eastAsia"/>
          <w:sz w:val="21"/>
          <w:szCs w:val="21"/>
        </w:rPr>
        <w:t>等于常数并且</w:t>
      </w:r>
      <w:r w:rsidR="00D7365A" w:rsidRPr="00D7365A">
        <w:rPr>
          <w:noProof/>
          <w:position w:val="-6"/>
          <w:sz w:val="21"/>
          <w:szCs w:val="21"/>
        </w:rPr>
        <w:object w:dxaOrig="743" w:dyaOrig="315" w14:anchorId="7DFB166C">
          <v:shape id="_x0000_i1044" type="#_x0000_t75" alt="" style="width:36.9pt;height:16.05pt;mso-width-percent:0;mso-height-percent:0;mso-width-percent:0;mso-height-percent:0" o:ole="">
            <v:imagedata r:id="rId188" o:title=""/>
          </v:shape>
          <o:OLEObject Type="Embed" ProgID="Equation.DSMT4" ShapeID="_x0000_i1044" DrawAspect="Content" ObjectID="_1588094368" r:id="rId189"/>
        </w:object>
      </w:r>
      <w:r>
        <w:rPr>
          <w:rFonts w:hint="eastAsia"/>
          <w:sz w:val="21"/>
          <w:szCs w:val="21"/>
        </w:rPr>
        <w:t>，则上式最终可表达为：</w:t>
      </w:r>
    </w:p>
    <w:p w14:paraId="69AFF467" w14:textId="77777777" w:rsidR="00402C74" w:rsidRDefault="00D7365A">
      <w:pPr>
        <w:spacing w:line="300" w:lineRule="auto"/>
        <w:jc w:val="both"/>
        <w:rPr>
          <w:sz w:val="21"/>
          <w:szCs w:val="21"/>
        </w:rPr>
      </w:pPr>
      <w:r w:rsidRPr="00D7365A">
        <w:rPr>
          <w:noProof/>
          <w:position w:val="-20"/>
          <w:sz w:val="21"/>
          <w:szCs w:val="21"/>
        </w:rPr>
        <w:object w:dxaOrig="1485" w:dyaOrig="461" w14:anchorId="3A187C70">
          <v:shape id="_x0000_i1043" type="#_x0000_t75" alt="" style="width:74.4pt;height:23.2pt;mso-width-percent:0;mso-height-percent:0;mso-width-percent:0;mso-height-percent:0" o:ole="">
            <v:imagedata r:id="rId190" o:title=""/>
          </v:shape>
          <o:OLEObject Type="Embed" ProgID="Equation.DSMT4" ShapeID="_x0000_i1043" DrawAspect="Content" ObjectID="_1588094369" r:id="rId191"/>
        </w:object>
      </w:r>
    </w:p>
    <w:p w14:paraId="1E3FF846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3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RPLM-DDF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和最小包含球关系</w:t>
      </w:r>
    </w:p>
    <w:p w14:paraId="17245BA4" w14:textId="77777777" w:rsidR="00402C74" w:rsidRDefault="0068513F" w:rsidP="00311A7E">
      <w:pPr>
        <w:spacing w:line="300" w:lineRule="auto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令</w:t>
      </w:r>
      <w:r w:rsidR="00D7365A" w:rsidRPr="00D7365A">
        <w:rPr>
          <w:noProof/>
          <w:position w:val="-10"/>
          <w:sz w:val="21"/>
          <w:szCs w:val="21"/>
        </w:rPr>
        <w:object w:dxaOrig="2115" w:dyaOrig="360" w14:anchorId="3546606D">
          <v:shape id="_x0000_i1042" type="#_x0000_t75" alt="" style="width:105.9pt;height:17.85pt;mso-width-percent:0;mso-height-percent:0;mso-width-percent:0;mso-height-percent:0" o:ole="">
            <v:imagedata r:id="rId192" o:title=""/>
          </v:shape>
          <o:OLEObject Type="Embed" ProgID="Equation.DSMT4" ShapeID="_x0000_i1042" DrawAspect="Content" ObjectID="_1588094370" r:id="rId193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QP</w:t>
      </w:r>
      <w:r>
        <w:rPr>
          <w:rFonts w:ascii="Times New Roman" w:hAnsi="Times New Roman" w:cs="Times New Roman" w:hint="eastAsia"/>
          <w:sz w:val="21"/>
          <w:szCs w:val="21"/>
        </w:rPr>
        <w:t>问题可转换为：</w:t>
      </w:r>
    </w:p>
    <w:p w14:paraId="68DC5D9F" w14:textId="77777777" w:rsidR="00402C74" w:rsidRDefault="00D7365A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D7365A">
        <w:rPr>
          <w:rFonts w:ascii="Times New Roman" w:hAnsi="Times New Roman" w:cs="Times New Roman"/>
          <w:noProof/>
          <w:position w:val="-6"/>
          <w:sz w:val="21"/>
          <w:szCs w:val="21"/>
        </w:rPr>
        <w:object w:dxaOrig="979" w:dyaOrig="315" w14:anchorId="311313FA">
          <v:shape id="_x0000_i1041" type="#_x0000_t75" alt="" style="width:48.8pt;height:16.05pt;mso-width-percent:0;mso-height-percent:0;mso-width-percent:0;mso-height-percent:0" o:ole="">
            <v:imagedata r:id="rId194" o:title=""/>
          </v:shape>
          <o:OLEObject Type="Embed" ProgID="Equation.DSMT4" ShapeID="_x0000_i1041" DrawAspect="Content" ObjectID="_1588094371" r:id="rId195"/>
        </w:object>
      </w:r>
      <w:r w:rsidR="0068513F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69007BB2" w14:textId="77777777" w:rsidR="00402C74" w:rsidRDefault="00D7365A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D7365A">
        <w:rPr>
          <w:rFonts w:ascii="Times New Roman" w:hAnsi="Times New Roman" w:cs="Times New Roman"/>
          <w:noProof/>
          <w:position w:val="-10"/>
          <w:sz w:val="21"/>
          <w:szCs w:val="21"/>
        </w:rPr>
        <w:object w:dxaOrig="1744" w:dyaOrig="360" w14:anchorId="2DE51C0A">
          <v:shape id="_x0000_i1040" type="#_x0000_t75" alt="" style="width:86.9pt;height:17.85pt;mso-width-percent:0;mso-height-percent:0;mso-width-percent:0;mso-height-percent:0" o:ole="">
            <v:imagedata r:id="rId196" o:title=""/>
          </v:shape>
          <o:OLEObject Type="Embed" ProgID="Equation.DSMT4" ShapeID="_x0000_i1040" DrawAspect="Content" ObjectID="_1588094372" r:id="rId197"/>
        </w:object>
      </w:r>
      <w:r w:rsidR="0068513F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52963AD2" w14:textId="77777777" w:rsidR="00402C74" w:rsidRDefault="0068513F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其中：</w:t>
      </w:r>
      <w:r w:rsidR="00D7365A" w:rsidRPr="00D7365A">
        <w:rPr>
          <w:noProof/>
          <w:position w:val="-10"/>
          <w:sz w:val="21"/>
          <w:szCs w:val="21"/>
        </w:rPr>
        <w:object w:dxaOrig="1058" w:dyaOrig="383" w14:anchorId="7A838E53">
          <v:shape id="_x0000_i1039" type="#_x0000_t75" alt="" style="width:52.95pt;height:19.05pt;mso-width-percent:0;mso-height-percent:0;mso-width-percent:0;mso-height-percent:0" o:ole="">
            <v:imagedata r:id="rId182" o:title=""/>
          </v:shape>
          <o:OLEObject Type="Embed" ProgID="Equation.DSMT4" ShapeID="_x0000_i1039" DrawAspect="Content" ObjectID="_1588094373" r:id="rId198"/>
        </w:object>
      </w:r>
      <w:r>
        <w:rPr>
          <w:rFonts w:hint="eastAsia"/>
          <w:sz w:val="21"/>
          <w:szCs w:val="21"/>
        </w:rPr>
        <w:t>，</w:t>
      </w:r>
      <w:r w:rsidR="00D7365A" w:rsidRPr="00D7365A">
        <w:rPr>
          <w:noProof/>
          <w:position w:val="-10"/>
          <w:sz w:val="21"/>
          <w:szCs w:val="21"/>
        </w:rPr>
        <w:object w:dxaOrig="1159" w:dyaOrig="383" w14:anchorId="612F9590">
          <v:shape id="_x0000_i1038" type="#_x0000_t75" alt="" style="width:58.3pt;height:19.05pt;mso-width-percent:0;mso-height-percent:0;mso-width-percent:0;mso-height-percent:0" o:ole="">
            <v:imagedata r:id="rId184" o:title=""/>
          </v:shape>
          <o:OLEObject Type="Embed" ProgID="Equation.DSMT4" ShapeID="_x0000_i1038" DrawAspect="Content" ObjectID="_1588094374" r:id="rId199"/>
        </w:object>
      </w:r>
      <w:r>
        <w:rPr>
          <w:rFonts w:hint="eastAsia"/>
          <w:sz w:val="21"/>
          <w:szCs w:val="21"/>
        </w:rPr>
        <w:t>。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形式</w:t>
      </w:r>
      <w:r>
        <w:rPr>
          <w:rFonts w:hint="eastAsia"/>
          <w:sz w:val="21"/>
          <w:szCs w:val="21"/>
        </w:rPr>
        <w:t>和最小包含球形式等价，故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可以使用</w:t>
      </w:r>
      <w:r>
        <w:rPr>
          <w:rFonts w:ascii="Times New Roman" w:hAnsi="Times New Roman" w:cs="Times New Roman" w:hint="eastAsia"/>
          <w:sz w:val="21"/>
          <w:szCs w:val="21"/>
        </w:rPr>
        <w:t>MEB</w:t>
      </w:r>
      <w:r>
        <w:rPr>
          <w:rFonts w:ascii="Times New Roman" w:hAnsi="Times New Roman" w:cs="Times New Roman" w:hint="eastAsia"/>
          <w:sz w:val="21"/>
          <w:szCs w:val="21"/>
        </w:rPr>
        <w:t>来解决大规模分类问题。</w:t>
      </w:r>
    </w:p>
    <w:p w14:paraId="685B7E5A" w14:textId="77777777" w:rsidR="00402C74" w:rsidRPr="00024881" w:rsidRDefault="0068513F" w:rsidP="00024881">
      <w:pPr>
        <w:spacing w:beforeLines="50" w:before="156" w:afterLines="50" w:after="156" w:line="300" w:lineRule="auto"/>
        <w:rPr>
          <w:rFonts w:ascii="Times New Roman" w:hAnsi="Times New Roman"/>
          <w:b/>
          <w:bCs/>
          <w:szCs w:val="28"/>
        </w:rPr>
      </w:pPr>
      <w:r w:rsidRPr="00024881">
        <w:rPr>
          <w:rFonts w:ascii="Times New Roman" w:hAnsi="Times New Roman"/>
          <w:b/>
          <w:bCs/>
          <w:szCs w:val="28"/>
        </w:rPr>
        <w:t xml:space="preserve">3. </w:t>
      </w:r>
      <w:r w:rsidRPr="00024881">
        <w:rPr>
          <w:rFonts w:ascii="Times New Roman" w:hAnsi="Times New Roman" w:hint="eastAsia"/>
          <w:b/>
          <w:bCs/>
          <w:szCs w:val="28"/>
        </w:rPr>
        <w:t>实验分析</w:t>
      </w:r>
    </w:p>
    <w:p w14:paraId="190B2A66" w14:textId="77777777" w:rsidR="00402C74" w:rsidRDefault="0068513F">
      <w:pPr>
        <w:pStyle w:val="af3"/>
        <w:numPr>
          <w:ilvl w:val="1"/>
          <w:numId w:val="1"/>
        </w:numPr>
        <w:spacing w:line="300" w:lineRule="auto"/>
        <w:ind w:firstLineChars="0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 w:hint="eastAsia"/>
          <w:b/>
          <w:bCs/>
          <w:szCs w:val="21"/>
        </w:rPr>
        <w:t>人工数据集</w:t>
      </w:r>
    </w:p>
    <w:p w14:paraId="5C664D84" w14:textId="77777777" w:rsidR="00402C74" w:rsidRDefault="0068513F">
      <w:pPr>
        <w:pStyle w:val="af3"/>
        <w:spacing w:line="300" w:lineRule="auto"/>
        <w:ind w:left="360" w:firstLineChars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人工生成五类数据集，各类样本</w:t>
      </w:r>
      <w:r>
        <w:rPr>
          <w:rFonts w:ascii="Times New Roman" w:hAnsi="Times New Roman"/>
          <w:sz w:val="21"/>
          <w:szCs w:val="21"/>
        </w:rPr>
        <w:t>40</w:t>
      </w:r>
      <w:r>
        <w:rPr>
          <w:rFonts w:ascii="Times New Roman" w:hAnsi="Times New Roman" w:hint="eastAsia"/>
          <w:sz w:val="21"/>
          <w:szCs w:val="21"/>
        </w:rPr>
        <w:t>个，各类中心点分别是</w:t>
      </w:r>
      <w:r>
        <w:rPr>
          <w:rFonts w:ascii="Times New Roman" w:hAnsi="Times New Roman"/>
          <w:sz w:val="21"/>
          <w:szCs w:val="21"/>
        </w:rPr>
        <w:t>(0,0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6,6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2,12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8,18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4,24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标准差为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并服从</w:t>
      </w:r>
      <w:r>
        <w:rPr>
          <w:rFonts w:ascii="Times New Roman" w:hAnsi="Times New Roman" w:cs="Times New Roman"/>
        </w:rPr>
        <w:t>Gaussian</w:t>
      </w:r>
      <w:r>
        <w:rPr>
          <w:rFonts w:hint="eastAsia"/>
        </w:rPr>
        <w:t>分布</w:t>
      </w:r>
      <w:r>
        <w:rPr>
          <w:rFonts w:ascii="Times New Roman" w:hAnsi="Times New Roman" w:hint="eastAsia"/>
          <w:sz w:val="21"/>
          <w:szCs w:val="21"/>
        </w:rPr>
        <w:t>。生成数据集如图</w:t>
      </w:r>
      <w:r>
        <w:rPr>
          <w:rFonts w:ascii="Times New Roman" w:hAnsi="Times New Roman"/>
          <w:sz w:val="21"/>
          <w:szCs w:val="21"/>
        </w:rPr>
        <w:t>(a)</w:t>
      </w:r>
      <w:r>
        <w:rPr>
          <w:rFonts w:ascii="Times New Roman" w:hAnsi="Times New Roman" w:hint="eastAsia"/>
          <w:sz w:val="21"/>
          <w:szCs w:val="21"/>
        </w:rPr>
        <w:t>所示，通过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求得方向向量为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，将生成数据投影到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后得到</w:t>
      </w:r>
      <w:r>
        <w:rPr>
          <w:rFonts w:ascii="Times New Roman" w:hAnsi="Times New Roman"/>
          <w:sz w:val="21"/>
          <w:szCs w:val="21"/>
        </w:rPr>
        <w:t>(b)</w:t>
      </w:r>
      <w:r>
        <w:rPr>
          <w:rFonts w:ascii="Times New Roman" w:hAnsi="Times New Roman" w:hint="eastAsia"/>
          <w:sz w:val="21"/>
          <w:szCs w:val="21"/>
        </w:rPr>
        <w:t>图。</w:t>
      </w:r>
    </w:p>
    <w:p w14:paraId="5BB89F36" w14:textId="77777777" w:rsidR="00402C74" w:rsidRDefault="0068513F">
      <w:pPr>
        <w:pStyle w:val="af3"/>
        <w:spacing w:line="300" w:lineRule="auto"/>
        <w:ind w:left="357" w:firstLineChars="0" w:firstLine="0"/>
        <w:jc w:val="both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 wp14:anchorId="6BEDB94B" wp14:editId="19EA5BF9">
            <wp:extent cx="2489200" cy="2276475"/>
            <wp:effectExtent l="19050" t="0" r="6137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496168" cy="22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1"/>
        </w:rPr>
        <w:drawing>
          <wp:inline distT="0" distB="0" distL="0" distR="0" wp14:anchorId="4ED71E52" wp14:editId="2DB318D7">
            <wp:extent cx="2433320" cy="2193925"/>
            <wp:effectExtent l="19050" t="0" r="4921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448665" cy="2208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0C7C9" w14:textId="77777777" w:rsidR="00402C74" w:rsidRDefault="0068513F">
      <w:pPr>
        <w:pStyle w:val="af3"/>
        <w:spacing w:line="300" w:lineRule="auto"/>
        <w:ind w:left="360" w:firstLineChars="0" w:firstLine="0"/>
        <w:jc w:val="both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a) </w:t>
      </w:r>
      <w:r>
        <w:rPr>
          <w:rFonts w:ascii="Times New Roman" w:hAnsi="Times New Roman" w:hint="eastAsia"/>
          <w:b/>
          <w:bCs/>
          <w:sz w:val="21"/>
          <w:szCs w:val="21"/>
        </w:rPr>
        <w:t>人工实验数据集</w:t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b) </w:t>
      </w:r>
      <w:r>
        <w:rPr>
          <w:rFonts w:ascii="Times New Roman" w:hAnsi="Times New Roman" w:hint="eastAsia"/>
          <w:b/>
          <w:bCs/>
          <w:sz w:val="21"/>
          <w:szCs w:val="21"/>
        </w:rPr>
        <w:t>实验结果</w:t>
      </w:r>
    </w:p>
    <w:p w14:paraId="02BD5CD0" w14:textId="77777777" w:rsidR="00402C74" w:rsidRDefault="0068513F">
      <w:pPr>
        <w:pStyle w:val="af3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图</w:t>
      </w:r>
      <w:r>
        <w:rPr>
          <w:rFonts w:ascii="Times New Roman" w:hAnsi="Times New Roman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人工数据集及实验结果</w:t>
      </w:r>
    </w:p>
    <w:p w14:paraId="359E5587" w14:textId="0F9C4198" w:rsidR="00402C74" w:rsidRPr="002F67F4" w:rsidRDefault="0068513F" w:rsidP="002F67F4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 w:rsidRPr="002F67F4">
        <w:rPr>
          <w:rFonts w:ascii="Times New Roman" w:hAnsi="Times New Roman" w:hint="eastAsia"/>
          <w:sz w:val="21"/>
          <w:szCs w:val="21"/>
        </w:rPr>
        <w:t>由图</w:t>
      </w:r>
      <w:r w:rsidRPr="002F67F4">
        <w:rPr>
          <w:rFonts w:ascii="Times New Roman" w:hAnsi="Times New Roman"/>
          <w:sz w:val="21"/>
          <w:szCs w:val="21"/>
        </w:rPr>
        <w:t>1</w:t>
      </w:r>
      <w:r w:rsidRPr="002F67F4">
        <w:rPr>
          <w:rFonts w:ascii="Times New Roman" w:hAnsi="Times New Roman" w:hint="eastAsia"/>
          <w:sz w:val="21"/>
          <w:szCs w:val="21"/>
        </w:rPr>
        <w:t>可知，本文提出方法具有良好可分性，并且可以保持原始数据位置相对顺序不变。</w:t>
      </w:r>
    </w:p>
    <w:p w14:paraId="1643FE34" w14:textId="77777777" w:rsidR="00402C74" w:rsidRDefault="0068513F">
      <w:pPr>
        <w:pStyle w:val="af3"/>
        <w:spacing w:line="300" w:lineRule="auto"/>
        <w:ind w:firstLineChars="0" w:firstLine="0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2</w:t>
      </w:r>
      <w:r>
        <w:rPr>
          <w:rFonts w:ascii="Times New Roman" w:hAnsi="Times New Roman" w:hint="eastAsia"/>
          <w:b/>
          <w:bCs/>
        </w:rPr>
        <w:t>中小型数据集</w:t>
      </w:r>
    </w:p>
    <w:p w14:paraId="497BD96C" w14:textId="4A97035F" w:rsidR="00402C74" w:rsidRDefault="0068513F">
      <w:pPr>
        <w:pStyle w:val="af3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 w:hint="eastAsia"/>
          <w:bCs/>
          <w:sz w:val="21"/>
          <w:szCs w:val="21"/>
        </w:rPr>
        <w:t>本文实验采用的数据集如表</w:t>
      </w:r>
      <w:r>
        <w:rPr>
          <w:rFonts w:ascii="Times New Roman" w:hAnsi="Times New Roman" w:hint="eastAsia"/>
          <w:bCs/>
          <w:sz w:val="21"/>
          <w:szCs w:val="21"/>
        </w:rPr>
        <w:t>1</w:t>
      </w:r>
      <w:r>
        <w:rPr>
          <w:rFonts w:ascii="Times New Roman" w:hAnsi="Times New Roman" w:hint="eastAsia"/>
          <w:bCs/>
          <w:sz w:val="21"/>
          <w:szCs w:val="21"/>
        </w:rPr>
        <w:t>所示，</w:t>
      </w:r>
      <w:r>
        <w:rPr>
          <w:rFonts w:ascii="Times New Roman" w:hAnsi="Times New Roman" w:hint="eastAsia"/>
          <w:sz w:val="21"/>
          <w:szCs w:val="21"/>
        </w:rPr>
        <w:t>实验过程中选取</w:t>
      </w:r>
      <w:r>
        <w:rPr>
          <w:rFonts w:ascii="Times New Roman" w:hAnsi="Times New Roman" w:hint="eastAsia"/>
          <w:sz w:val="21"/>
          <w:szCs w:val="21"/>
        </w:rPr>
        <w:t>60%</w:t>
      </w:r>
      <w:r>
        <w:rPr>
          <w:rFonts w:ascii="Times New Roman" w:hAnsi="Times New Roman" w:hint="eastAsia"/>
          <w:sz w:val="21"/>
          <w:szCs w:val="21"/>
        </w:rPr>
        <w:t>数据作为训练集，剩余</w:t>
      </w:r>
      <w:r w:rsidR="002F67F4">
        <w:rPr>
          <w:rFonts w:ascii="Times New Roman" w:hAnsi="Times New Roman" w:hint="eastAsia"/>
          <w:sz w:val="21"/>
          <w:szCs w:val="21"/>
        </w:rPr>
        <w:t>数据</w:t>
      </w:r>
      <w:r>
        <w:rPr>
          <w:rFonts w:ascii="Times New Roman" w:hAnsi="Times New Roman" w:hint="eastAsia"/>
          <w:sz w:val="21"/>
          <w:szCs w:val="21"/>
        </w:rPr>
        <w:t>作为测试集。</w:t>
      </w:r>
    </w:p>
    <w:p w14:paraId="2F50D77B" w14:textId="77777777" w:rsidR="00402C74" w:rsidRDefault="0068513F">
      <w:pPr>
        <w:pStyle w:val="af3"/>
        <w:spacing w:line="300" w:lineRule="auto"/>
        <w:ind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实验数据集</w:t>
      </w:r>
    </w:p>
    <w:tbl>
      <w:tblPr>
        <w:tblW w:w="7946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2"/>
        <w:gridCol w:w="2011"/>
        <w:gridCol w:w="1981"/>
        <w:gridCol w:w="1992"/>
      </w:tblGrid>
      <w:tr w:rsidR="00402C74" w14:paraId="6F1280D3" w14:textId="77777777">
        <w:tc>
          <w:tcPr>
            <w:tcW w:w="196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4B675BF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Dataset</w:t>
            </w:r>
          </w:p>
        </w:tc>
        <w:tc>
          <w:tcPr>
            <w:tcW w:w="201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573F8A6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Instances Number</w:t>
            </w:r>
          </w:p>
        </w:tc>
        <w:tc>
          <w:tcPr>
            <w:tcW w:w="198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3BADD821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Dimensions</w:t>
            </w:r>
          </w:p>
        </w:tc>
        <w:tc>
          <w:tcPr>
            <w:tcW w:w="199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174938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Class Number</w:t>
            </w:r>
          </w:p>
        </w:tc>
      </w:tr>
      <w:tr w:rsidR="00402C74" w14:paraId="0188214C" w14:textId="77777777">
        <w:tc>
          <w:tcPr>
            <w:tcW w:w="196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3E51A8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ris</w:t>
            </w:r>
          </w:p>
        </w:tc>
        <w:tc>
          <w:tcPr>
            <w:tcW w:w="201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736D0C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50</w:t>
            </w:r>
          </w:p>
        </w:tc>
        <w:tc>
          <w:tcPr>
            <w:tcW w:w="198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F5580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4</w:t>
            </w:r>
          </w:p>
        </w:tc>
        <w:tc>
          <w:tcPr>
            <w:tcW w:w="19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B3F2C0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402C74" w14:paraId="2A9F491B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72088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iver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BEB59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45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48E873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7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0A5D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  <w:tr w:rsidR="00402C74" w14:paraId="25596B63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C464C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G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ass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5BFE10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14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2E93BC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E6911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5</w:t>
            </w:r>
          </w:p>
        </w:tc>
      </w:tr>
      <w:tr w:rsidR="00402C74" w14:paraId="48C4179A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797F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W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ne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268081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78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1C9EA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3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EFFDCB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402C74" w14:paraId="7F1980B3" w14:textId="77777777">
        <w:tc>
          <w:tcPr>
            <w:tcW w:w="19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25CA39B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German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5A1552AF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00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7F11F3A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0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6EBDB6C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</w:tbl>
    <w:p w14:paraId="7F22DEA9" w14:textId="77777777" w:rsidR="00402C74" w:rsidRDefault="0068513F">
      <w:pPr>
        <w:pStyle w:val="af3"/>
        <w:spacing w:line="300" w:lineRule="auto"/>
        <w:ind w:left="420" w:firstLineChars="0" w:firstLine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实际问题中经常使用的核函数有：线性核函数（</w:t>
      </w:r>
      <w:r>
        <w:rPr>
          <w:rFonts w:ascii="Times New Roman" w:hAnsi="Times New Roman"/>
          <w:sz w:val="21"/>
          <w:szCs w:val="21"/>
        </w:rPr>
        <w:t>Linear Kernel Function</w:t>
      </w:r>
      <w:r>
        <w:rPr>
          <w:rFonts w:ascii="Times New Roman" w:hAnsi="Times New Roman" w:hint="eastAsia"/>
          <w:sz w:val="21"/>
          <w:szCs w:val="21"/>
        </w:rPr>
        <w:t>），多项式核函数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Polynomial Kernel Function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hint="eastAsia"/>
          <w:sz w:val="21"/>
          <w:szCs w:val="21"/>
        </w:rPr>
        <w:t>，高斯核函数（</w:t>
      </w:r>
      <w:r>
        <w:rPr>
          <w:rFonts w:ascii="Times New Roman" w:hAnsi="Times New Roman" w:hint="eastAsia"/>
          <w:sz w:val="21"/>
          <w:szCs w:val="21"/>
        </w:rPr>
        <w:t xml:space="preserve">Gaussian </w:t>
      </w:r>
      <w:r>
        <w:rPr>
          <w:rFonts w:ascii="Times New Roman" w:hAnsi="Times New Roman"/>
          <w:sz w:val="21"/>
          <w:szCs w:val="21"/>
        </w:rPr>
        <w:t>K</w:t>
      </w:r>
      <w:r>
        <w:rPr>
          <w:rFonts w:ascii="Times New Roman" w:hAnsi="Times New Roman" w:hint="eastAsia"/>
          <w:sz w:val="21"/>
          <w:szCs w:val="21"/>
        </w:rPr>
        <w:t xml:space="preserve">ernel </w:t>
      </w:r>
      <w:r>
        <w:rPr>
          <w:rFonts w:ascii="Times New Roman" w:hAnsi="Times New Roman"/>
          <w:sz w:val="21"/>
          <w:szCs w:val="21"/>
        </w:rPr>
        <w:t>F</w:t>
      </w:r>
      <w:r>
        <w:rPr>
          <w:rFonts w:ascii="Times New Roman" w:hAnsi="Times New Roman" w:hint="eastAsia"/>
          <w:sz w:val="21"/>
          <w:szCs w:val="21"/>
        </w:rPr>
        <w:t>unction</w:t>
      </w:r>
      <w:r>
        <w:rPr>
          <w:rFonts w:ascii="Times New Roman" w:hAnsi="Times New Roman" w:hint="eastAsia"/>
          <w:sz w:val="21"/>
          <w:szCs w:val="21"/>
        </w:rPr>
        <w:t>），</w:t>
      </w:r>
      <w:r>
        <w:rPr>
          <w:rFonts w:ascii="Times New Roman" w:hAnsi="Times New Roman" w:hint="eastAsia"/>
          <w:sz w:val="21"/>
          <w:szCs w:val="21"/>
        </w:rPr>
        <w:t>Sigmoid</w:t>
      </w:r>
      <w:r>
        <w:rPr>
          <w:rFonts w:ascii="Times New Roman" w:hAnsi="Times New Roman" w:hint="eastAsia"/>
          <w:sz w:val="21"/>
          <w:szCs w:val="21"/>
        </w:rPr>
        <w:t>核函数。不同的核函数在不同应用环境下均有良好的性能</w:t>
      </w:r>
      <w:r>
        <w:rPr>
          <w:rFonts w:asciiTheme="minorEastAsia" w:eastAsiaTheme="minorEastAsia" w:hAnsiTheme="minorEastAsia" w:cs="Times New Roman"/>
          <w:sz w:val="21"/>
          <w:szCs w:val="21"/>
          <w:vertAlign w:val="superscript"/>
        </w:rPr>
        <w:t>[11]</w:t>
      </w:r>
      <w:r>
        <w:rPr>
          <w:rFonts w:ascii="Times New Roman" w:hAnsi="Times New Roman" w:hint="eastAsia"/>
          <w:sz w:val="21"/>
          <w:szCs w:val="21"/>
        </w:rPr>
        <w:t>。但是在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算法</w:t>
      </w:r>
      <w:r>
        <w:rPr>
          <w:rFonts w:ascii="Times New Roman" w:hAnsi="Times New Roman" w:hint="eastAsia"/>
          <w:sz w:val="21"/>
          <w:szCs w:val="21"/>
        </w:rPr>
        <w:lastRenderedPageBreak/>
        <w:t>中因高斯核函数无论数据集规模大小，维度高低均适用，在低维线性不可分情况下有更为出色的表现，在选择最优参数情况下，分类效果最佳。对比了四种不同核函数的精度（参看图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，综上所述，本次实验中使用高斯核函数进行计算。</w:t>
      </w:r>
    </w:p>
    <w:p w14:paraId="77C50150" w14:textId="77777777" w:rsidR="00402C74" w:rsidRDefault="00402C74">
      <w:pPr>
        <w:pStyle w:val="af3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</w:p>
    <w:p w14:paraId="5BD04715" w14:textId="77777777" w:rsidR="00402C74" w:rsidRDefault="0068513F">
      <w:pPr>
        <w:spacing w:line="300" w:lineRule="auto"/>
        <w:ind w:left="410" w:firstLine="420"/>
        <w:jc w:val="both"/>
        <w:rPr>
          <w:rFonts w:ascii="Times New Roman" w:hAnsi="Times New Roman"/>
          <w:sz w:val="21"/>
          <w:szCs w:val="21"/>
        </w:rPr>
      </w:pPr>
      <w:r>
        <w:rPr>
          <w:noProof/>
        </w:rPr>
        <w:drawing>
          <wp:inline distT="0" distB="0" distL="0" distR="0" wp14:anchorId="4ACCBCE8" wp14:editId="2B77F117">
            <wp:extent cx="4281170" cy="2568575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2"/>
              </a:graphicData>
            </a:graphic>
          </wp:inline>
        </w:drawing>
      </w:r>
    </w:p>
    <w:p w14:paraId="6043D58E" w14:textId="77777777" w:rsidR="00402C74" w:rsidRDefault="0068513F">
      <w:pPr>
        <w:spacing w:line="300" w:lineRule="auto"/>
        <w:ind w:left="410" w:firstLine="420"/>
        <w:jc w:val="center"/>
        <w:rPr>
          <w:rFonts w:ascii="Times New Roman" w:hAnsi="Times New Roman"/>
          <w:b/>
          <w:sz w:val="21"/>
          <w:szCs w:val="21"/>
        </w:rPr>
      </w:pPr>
      <w:r>
        <w:rPr>
          <w:rFonts w:ascii="Times New Roman" w:hAnsi="Times New Roman" w:hint="eastAsia"/>
          <w:b/>
          <w:sz w:val="21"/>
          <w:szCs w:val="21"/>
        </w:rPr>
        <w:t>图</w:t>
      </w:r>
      <w:r>
        <w:rPr>
          <w:rFonts w:ascii="Times New Roman" w:hAnsi="Times New Roman" w:hint="eastAsia"/>
          <w:b/>
          <w:sz w:val="21"/>
          <w:szCs w:val="21"/>
        </w:rPr>
        <w:t xml:space="preserve">2 </w:t>
      </w:r>
      <w:r>
        <w:rPr>
          <w:rFonts w:ascii="Times New Roman" w:hAnsi="Times New Roman" w:hint="eastAsia"/>
          <w:b/>
          <w:sz w:val="21"/>
          <w:szCs w:val="21"/>
        </w:rPr>
        <w:t>核函数与实验结果</w:t>
      </w:r>
    </w:p>
    <w:p w14:paraId="25649C21" w14:textId="6B53617F" w:rsidR="00402C74" w:rsidRDefault="0068513F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本文实验采用交叉验证的方法，</w:t>
      </w:r>
      <w:r>
        <w:rPr>
          <w:rFonts w:ascii="Times New Roman" w:hAnsi="Times New Roman"/>
          <w:sz w:val="21"/>
          <w:szCs w:val="21"/>
        </w:rPr>
        <w:t>有效地避免</w:t>
      </w:r>
      <w:r>
        <w:rPr>
          <w:rFonts w:ascii="Times New Roman" w:hAnsi="Times New Roman" w:hint="eastAsia"/>
          <w:sz w:val="21"/>
          <w:szCs w:val="21"/>
        </w:rPr>
        <w:t>过拟合</w:t>
      </w:r>
      <w:r>
        <w:rPr>
          <w:rFonts w:ascii="Times New Roman" w:hAnsi="Times New Roman"/>
          <w:sz w:val="21"/>
          <w:szCs w:val="21"/>
        </w:rPr>
        <w:t>以及</w:t>
      </w:r>
      <w:r>
        <w:rPr>
          <w:rFonts w:ascii="Times New Roman" w:hAnsi="Times New Roman" w:hint="eastAsia"/>
          <w:sz w:val="21"/>
          <w:szCs w:val="21"/>
        </w:rPr>
        <w:t>欠拟合</w:t>
      </w:r>
      <w:r>
        <w:rPr>
          <w:rFonts w:ascii="Times New Roman" w:hAnsi="Times New Roman"/>
          <w:sz w:val="21"/>
          <w:szCs w:val="21"/>
        </w:rPr>
        <w:t>的发生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最后得到的结果较有说服性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2]</w:t>
      </w:r>
      <w:r>
        <w:rPr>
          <w:rFonts w:ascii="Times New Roman" w:hAnsi="Times New Roman" w:hint="eastAsia"/>
          <w:sz w:val="21"/>
          <w:szCs w:val="21"/>
        </w:rPr>
        <w:t>。将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与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SVC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（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S</w:t>
      </w:r>
      <w:r w:rsidRPr="002F67F4">
        <w:rPr>
          <w:rFonts w:ascii="Times New Roman" w:hAnsi="Times New Roman"/>
          <w:color w:val="FF0000"/>
          <w:sz w:val="21"/>
          <w:szCs w:val="21"/>
        </w:rPr>
        <w:t xml:space="preserve">upport 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V</w:t>
      </w:r>
      <w:r w:rsidRPr="002F67F4">
        <w:rPr>
          <w:rFonts w:ascii="Times New Roman" w:hAnsi="Times New Roman"/>
          <w:color w:val="FF0000"/>
          <w:sz w:val="21"/>
          <w:szCs w:val="21"/>
        </w:rPr>
        <w:t xml:space="preserve">ectors 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C</w:t>
      </w:r>
      <w:r w:rsidRPr="002F67F4">
        <w:rPr>
          <w:rFonts w:ascii="Times New Roman" w:hAnsi="Times New Roman"/>
          <w:color w:val="FF0000"/>
          <w:sz w:val="21"/>
          <w:szCs w:val="21"/>
        </w:rPr>
        <w:t>lassification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）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、逻辑回归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（</w:t>
      </w:r>
      <w:r w:rsidRPr="002F67F4">
        <w:rPr>
          <w:rFonts w:ascii="Times New Roman" w:hAnsi="Times New Roman"/>
          <w:color w:val="FF0000"/>
          <w:sz w:val="21"/>
          <w:szCs w:val="21"/>
        </w:rPr>
        <w:t>Logistic Regression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）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、朴素贝叶斯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（</w:t>
      </w:r>
      <w:r w:rsidRPr="002F67F4">
        <w:rPr>
          <w:rFonts w:ascii="Times New Roman" w:hAnsi="Times New Roman" w:cs="Times New Roman"/>
          <w:bCs/>
          <w:color w:val="FF0000"/>
          <w:sz w:val="21"/>
          <w:szCs w:val="21"/>
          <w:shd w:val="clear" w:color="auto" w:fill="FFFFFF"/>
        </w:rPr>
        <w:t>Naive Bayes</w:t>
      </w:r>
      <w:r w:rsidR="008A244B">
        <w:rPr>
          <w:rFonts w:ascii="Times New Roman" w:hAnsi="Times New Roman" w:hint="eastAsia"/>
          <w:color w:val="FF0000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进行比较实验。使用网格搜索方法，</w:t>
      </w:r>
      <w:r>
        <w:rPr>
          <w:sz w:val="21"/>
          <w:szCs w:val="21"/>
        </w:rPr>
        <w:t>在</w:t>
      </w:r>
      <w:r>
        <w:rPr>
          <w:rFonts w:hint="eastAsia"/>
          <w:sz w:val="21"/>
          <w:szCs w:val="21"/>
        </w:rPr>
        <w:t>恰当</w:t>
      </w:r>
      <w:r>
        <w:rPr>
          <w:sz w:val="21"/>
          <w:szCs w:val="21"/>
        </w:rPr>
        <w:t>的范围划分网格并遍历网格内所有点进行取值</w:t>
      </w:r>
      <w:r>
        <w:t>，</w:t>
      </w:r>
      <w:r>
        <w:rPr>
          <w:rFonts w:ascii="Times New Roman" w:hAnsi="Times New Roman" w:hint="eastAsia"/>
          <w:sz w:val="21"/>
          <w:szCs w:val="21"/>
        </w:rPr>
        <w:t>得到参数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3]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/>
          <w:i/>
          <w:sz w:val="21"/>
          <w:szCs w:val="21"/>
        </w:rPr>
        <w:t>V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</w:t>
      </w:r>
      <w:r>
        <w:rPr>
          <w:rFonts w:ascii="Times New Roman" w:hAnsi="Times New Roman" w:hint="eastAsia"/>
          <w:sz w:val="21"/>
          <w:szCs w:val="21"/>
        </w:rPr>
        <w:t>0.1,0.5,1,3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，</w:t>
      </w:r>
      <m:oMath>
        <m:r>
          <w:rPr>
            <w:rFonts w:ascii="Cambria Math" w:hAnsi="Cambria Math"/>
            <w:sz w:val="21"/>
            <w:szCs w:val="21"/>
          </w:rPr>
          <m:t>δ</m:t>
        </m:r>
      </m:oMath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 w:rsidR="00D7365A" w:rsidRPr="00D7365A">
        <w:rPr>
          <w:rFonts w:ascii="Times New Roman" w:hAnsi="Times New Roman"/>
          <w:noProof/>
          <w:position w:val="-10"/>
          <w:sz w:val="21"/>
          <w:szCs w:val="21"/>
        </w:rPr>
        <w:object w:dxaOrig="3083" w:dyaOrig="338" w14:anchorId="75D46E98">
          <v:shape id="_x0000_i1037" type="#_x0000_t75" alt="" style="width:153.5pt;height:16.65pt;mso-width-percent:0;mso-height-percent:0;mso-width-percent:0;mso-height-percent:0" o:ole="">
            <v:imagedata r:id="rId203" o:title=""/>
          </v:shape>
          <o:OLEObject Type="Embed" ProgID="Equation.3" ShapeID="_x0000_i1037" DrawAspect="Content" ObjectID="_1588094375" r:id="rId204"/>
        </w:object>
      </w:r>
      <w:r>
        <w:rPr>
          <w:rFonts w:ascii="Times New Roman" w:hAnsi="Times New Roman" w:hint="eastAsia"/>
          <w:sz w:val="21"/>
          <w:szCs w:val="21"/>
        </w:rPr>
        <w:t xml:space="preserve"> }</w:t>
      </w:r>
      <w:r>
        <w:rPr>
          <w:rFonts w:ascii="Times New Roman" w:hAnsi="Times New Roman" w:hint="eastAsia"/>
          <w:sz w:val="21"/>
          <w:szCs w:val="21"/>
        </w:rPr>
        <w:t>选择，</w:t>
      </w:r>
      <w:r>
        <w:rPr>
          <w:rFonts w:ascii="Times New Roman" w:hAnsi="Times New Roman" w:hint="eastAsia"/>
          <w:sz w:val="21"/>
          <w:szCs w:val="21"/>
        </w:rPr>
        <w:sym w:font="Symbol" w:char="F060"/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是训练样本平均范数的平方根。惩罚参数</w:t>
      </w:r>
      <w:r>
        <w:rPr>
          <w:rFonts w:ascii="Times New Roman" w:hAnsi="Times New Roman" w:hint="eastAsia"/>
          <w:i/>
          <w:sz w:val="21"/>
          <w:szCs w:val="21"/>
        </w:rPr>
        <w:t>C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0.05</w:t>
      </w:r>
      <w:r>
        <w:rPr>
          <w:rFonts w:ascii="Times New Roman" w:hAnsi="Times New Roman" w:hint="eastAsia"/>
          <w:sz w:val="21"/>
          <w:szCs w:val="21"/>
        </w:rPr>
        <w:t>,0.1,0.5,1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。实验参数如表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所示，实验结果如表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所示。</w:t>
      </w:r>
    </w:p>
    <w:p w14:paraId="1FC654EA" w14:textId="77777777" w:rsidR="00402C74" w:rsidRDefault="0068513F">
      <w:pPr>
        <w:pStyle w:val="af3"/>
        <w:spacing w:line="300" w:lineRule="auto"/>
        <w:ind w:left="360" w:firstLineChars="98" w:firstLine="207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/>
          <w:b/>
          <w:bCs/>
          <w:sz w:val="21"/>
          <w:szCs w:val="21"/>
        </w:rPr>
        <w:t>2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bCs/>
          <w:sz w:val="21"/>
          <w:szCs w:val="21"/>
        </w:rPr>
        <w:t>实验参数</w:t>
      </w:r>
    </w:p>
    <w:tbl>
      <w:tblPr>
        <w:tblStyle w:val="af2"/>
        <w:tblW w:w="799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998"/>
        <w:gridCol w:w="1998"/>
        <w:gridCol w:w="1998"/>
        <w:gridCol w:w="2003"/>
      </w:tblGrid>
      <w:tr w:rsidR="00402C74" w14:paraId="357D3441" w14:textId="77777777">
        <w:trPr>
          <w:trHeight w:val="375"/>
        </w:trPr>
        <w:tc>
          <w:tcPr>
            <w:tcW w:w="1998" w:type="dxa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B44DF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数据集</w:t>
            </w:r>
          </w:p>
        </w:tc>
        <w:tc>
          <w:tcPr>
            <w:tcW w:w="5999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14:paraId="1E1F654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参数</w:t>
            </w:r>
          </w:p>
        </w:tc>
      </w:tr>
      <w:tr w:rsidR="00402C74" w14:paraId="5A90B2F7" w14:textId="77777777">
        <w:trPr>
          <w:trHeight w:val="386"/>
        </w:trPr>
        <w:tc>
          <w:tcPr>
            <w:tcW w:w="1998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F4A64D4" w14:textId="77777777" w:rsidR="00402C74" w:rsidRDefault="00402C74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14:paraId="040AC9DF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SVC</w:t>
            </w: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14:paraId="2CEF33F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逻辑回归</w:t>
            </w:r>
          </w:p>
        </w:tc>
        <w:tc>
          <w:tcPr>
            <w:tcW w:w="2003" w:type="dxa"/>
            <w:tcBorders>
              <w:left w:val="nil"/>
              <w:bottom w:val="single" w:sz="4" w:space="0" w:color="auto"/>
              <w:right w:val="nil"/>
            </w:tcBorders>
          </w:tcPr>
          <w:p w14:paraId="6FA9A7A1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RPLM-DD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F</w:t>
            </w:r>
          </w:p>
        </w:tc>
      </w:tr>
      <w:tr w:rsidR="00402C74" w14:paraId="211B1C1D" w14:textId="77777777">
        <w:trPr>
          <w:trHeight w:val="386"/>
        </w:trPr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7C2E81B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Iris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1F3387CD" w14:textId="7788ACC2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 xml:space="preserve"> C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16ED850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left w:val="nil"/>
              <w:bottom w:val="nil"/>
              <w:right w:val="nil"/>
            </w:tcBorders>
          </w:tcPr>
          <w:p w14:paraId="311581A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D7365A" w:rsidRPr="00D7365A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405" w:dyaOrig="281" w14:anchorId="686C01B4">
                <v:shape id="_x0000_i1036" type="#_x0000_t75" alt="" style="width:20.25pt;height:13.7pt;mso-width-percent:0;mso-height-percent:0;mso-width-percent:0;mso-height-percent:0" o:ole="">
                  <v:imagedata r:id="rId205" o:title=""/>
                </v:shape>
                <o:OLEObject Type="Embed" ProgID="Equation.3" ShapeID="_x0000_i1036" DrawAspect="Content" ObjectID="_1588094376" r:id="rId206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0722E9E3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8124C7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Liver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610C5974" w14:textId="20FA0CD1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7421D4">
              <w:rPr>
                <w:rFonts w:ascii="Times New Roman" w:hAnsi="Times New Roman"/>
                <w:bCs/>
                <w:sz w:val="21"/>
                <w:szCs w:val="21"/>
              </w:rPr>
              <w:t xml:space="preserve">0.01 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31D0AA6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2D2533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D7365A" w:rsidRPr="00D7365A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641" w:dyaOrig="281" w14:anchorId="0DB81F3D">
                <v:shape id="_x0000_i1035" type="#_x0000_t75" alt="" style="width:31.55pt;height:13.7pt;mso-width-percent:0;mso-height-percent:0;mso-width-percent:0;mso-height-percent:0" o:ole="">
                  <v:imagedata r:id="rId207" o:title=""/>
                </v:shape>
                <o:OLEObject Type="Embed" ProgID="Equation.3" ShapeID="_x0000_i1035" DrawAspect="Content" ObjectID="_1588094377" r:id="rId208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630B83ED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61735D3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Glass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1CCDAB5" w14:textId="5651E01A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7421D4">
              <w:rPr>
                <w:rFonts w:ascii="Times New Roman" w:hAnsi="Times New Roman"/>
                <w:bCs/>
                <w:sz w:val="21"/>
                <w:szCs w:val="21"/>
              </w:rPr>
              <w:t xml:space="preserve">0.01 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4AEF1AA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0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51DE951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D7365A" w:rsidRPr="00D7365A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641" w:dyaOrig="281" w14:anchorId="5FB3133A">
                <v:shape id="_x0000_i1034" type="#_x0000_t75" alt="" style="width:31.55pt;height:13.7pt;mso-width-percent:0;mso-height-percent:0;mso-width-percent:0;mso-height-percent:0" o:ole="">
                  <v:imagedata r:id="rId207" o:title=""/>
                </v:shape>
                <o:OLEObject Type="Embed" ProgID="Equation.3" ShapeID="_x0000_i1034" DrawAspect="Content" ObjectID="_1588094378" r:id="rId209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5</w:t>
            </w:r>
          </w:p>
        </w:tc>
      </w:tr>
      <w:tr w:rsidR="00402C74" w14:paraId="2E2C0041" w14:textId="77777777">
        <w:trPr>
          <w:trHeight w:val="386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4BD107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Wine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D22EC66" w14:textId="10EE4EEC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7421D4">
              <w:rPr>
                <w:rFonts w:ascii="Times New Roman" w:hAnsi="Times New Roman"/>
                <w:bCs/>
                <w:sz w:val="21"/>
                <w:szCs w:val="21"/>
              </w:rPr>
              <w:t xml:space="preserve">0.01 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FD3DFD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0.0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6E40272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D7365A" w:rsidRPr="00D7365A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540" w:dyaOrig="281" w14:anchorId="10BDB25B">
                <v:shape id="_x0000_i1033" type="#_x0000_t75" alt="" style="width:26.8pt;height:13.7pt;mso-width-percent:0;mso-height-percent:0;mso-width-percent:0;mso-height-percent:0" o:ole="">
                  <v:imagedata r:id="rId210" o:title=""/>
                </v:shape>
                <o:OLEObject Type="Embed" ProgID="Equation.3" ShapeID="_x0000_i1033" DrawAspect="Content" ObjectID="_1588094379" r:id="rId211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24A797EE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691290D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German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084C1A32" w14:textId="7B3246D3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7421D4">
              <w:rPr>
                <w:rFonts w:ascii="Times New Roman" w:hAnsi="Times New Roman"/>
                <w:bCs/>
                <w:sz w:val="21"/>
                <w:szCs w:val="21"/>
              </w:rPr>
              <w:t xml:space="preserve">0.1 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C</w:t>
            </w:r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6A95B49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top w:val="nil"/>
              <w:left w:val="nil"/>
              <w:right w:val="nil"/>
            </w:tcBorders>
          </w:tcPr>
          <w:p w14:paraId="0C3D3F0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 w:rsidR="00D7365A" w:rsidRPr="00D7365A">
              <w:rPr>
                <w:rFonts w:ascii="Times New Roman" w:hAnsi="Times New Roman"/>
                <w:bCs/>
                <w:noProof/>
                <w:position w:val="-6"/>
                <w:sz w:val="21"/>
                <w:szCs w:val="21"/>
              </w:rPr>
              <w:object w:dxaOrig="540" w:dyaOrig="281" w14:anchorId="740C9907">
                <v:shape id="_x0000_i1032" type="#_x0000_t75" alt="" style="width:26.8pt;height:13.7pt;mso-width-percent:0;mso-height-percent:0;mso-width-percent:0;mso-height-percent:0" o:ole="">
                  <v:imagedata r:id="rId210" o:title=""/>
                </v:shape>
                <o:OLEObject Type="Embed" ProgID="Equation.3" ShapeID="_x0000_i1032" DrawAspect="Content" ObjectID="_1588094380" r:id="rId212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</w:tbl>
    <w:p w14:paraId="4C7C5BA1" w14:textId="77777777" w:rsidR="00402C74" w:rsidRDefault="00402C74">
      <w:pPr>
        <w:pStyle w:val="af3"/>
        <w:spacing w:line="300" w:lineRule="auto"/>
        <w:ind w:left="360" w:firstLineChars="0" w:firstLine="0"/>
        <w:jc w:val="center"/>
      </w:pPr>
    </w:p>
    <w:p w14:paraId="59D404FB" w14:textId="77777777" w:rsidR="00402C74" w:rsidRDefault="0068513F">
      <w:pPr>
        <w:pStyle w:val="af3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/>
          <w:b/>
          <w:bCs/>
          <w:sz w:val="21"/>
          <w:szCs w:val="21"/>
        </w:rPr>
        <w:t>3</w:t>
      </w:r>
      <w:r>
        <w:rPr>
          <w:rFonts w:ascii="Times New Roman" w:hAnsi="Times New Roman" w:hint="eastAsia"/>
          <w:b/>
          <w:bCs/>
          <w:sz w:val="21"/>
          <w:szCs w:val="21"/>
        </w:rPr>
        <w:t>中小规模数据集对比实验结果</w:t>
      </w:r>
    </w:p>
    <w:tbl>
      <w:tblPr>
        <w:tblW w:w="8162" w:type="dxa"/>
        <w:tblInd w:w="360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6"/>
        <w:gridCol w:w="1624"/>
        <w:gridCol w:w="1939"/>
        <w:gridCol w:w="1310"/>
        <w:gridCol w:w="1683"/>
      </w:tblGrid>
      <w:tr w:rsidR="00402C74" w14:paraId="1F0CA87E" w14:textId="77777777" w:rsidTr="001E0670">
        <w:tc>
          <w:tcPr>
            <w:tcW w:w="1606" w:type="dxa"/>
            <w:shd w:val="clear" w:color="auto" w:fill="auto"/>
          </w:tcPr>
          <w:p w14:paraId="35CFF4B0" w14:textId="292AC5F7" w:rsidR="00402C74" w:rsidRDefault="008A244B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Data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hint="eastAsia"/>
                <w:sz w:val="21"/>
                <w:szCs w:val="21"/>
              </w:rPr>
              <w:t>Set</w:t>
            </w:r>
          </w:p>
        </w:tc>
        <w:tc>
          <w:tcPr>
            <w:tcW w:w="1624" w:type="dxa"/>
            <w:shd w:val="clear" w:color="auto" w:fill="auto"/>
          </w:tcPr>
          <w:p w14:paraId="05EAE62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SVC</w:t>
            </w:r>
          </w:p>
        </w:tc>
        <w:tc>
          <w:tcPr>
            <w:tcW w:w="1939" w:type="dxa"/>
            <w:shd w:val="clear" w:color="auto" w:fill="auto"/>
          </w:tcPr>
          <w:p w14:paraId="1F8CDE7C" w14:textId="4FD5074E" w:rsidR="00402C74" w:rsidRDefault="008A244B" w:rsidP="008A244B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244B">
              <w:rPr>
                <w:rFonts w:ascii="Times New Roman" w:hAnsi="Times New Roman" w:cs="Times New Roman"/>
                <w:bCs/>
                <w:color w:val="000000" w:themeColor="text1"/>
                <w:sz w:val="21"/>
                <w:szCs w:val="21"/>
                <w:shd w:val="clear" w:color="auto" w:fill="FFFFFF"/>
              </w:rPr>
              <w:t>Logistic Regression</w:t>
            </w:r>
          </w:p>
        </w:tc>
        <w:tc>
          <w:tcPr>
            <w:tcW w:w="1310" w:type="dxa"/>
            <w:shd w:val="clear" w:color="auto" w:fill="auto"/>
          </w:tcPr>
          <w:p w14:paraId="7A3FECDF" w14:textId="07E7FD2A" w:rsidR="00402C74" w:rsidRPr="008A244B" w:rsidRDefault="008A244B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8A244B">
              <w:rPr>
                <w:rFonts w:ascii="Times New Roman" w:hAnsi="Times New Roman" w:cs="Times New Roman"/>
                <w:bCs/>
                <w:color w:val="000000" w:themeColor="text1"/>
                <w:sz w:val="21"/>
                <w:szCs w:val="21"/>
                <w:shd w:val="clear" w:color="auto" w:fill="FFFFFF"/>
              </w:rPr>
              <w:t>Naive Bayes</w:t>
            </w:r>
          </w:p>
        </w:tc>
        <w:tc>
          <w:tcPr>
            <w:tcW w:w="1683" w:type="dxa"/>
            <w:shd w:val="clear" w:color="auto" w:fill="auto"/>
          </w:tcPr>
          <w:p w14:paraId="016F1F3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RPLM-DDF</w:t>
            </w:r>
          </w:p>
        </w:tc>
      </w:tr>
      <w:tr w:rsidR="00402C74" w14:paraId="0B354243" w14:textId="77777777" w:rsidTr="001E0670">
        <w:tc>
          <w:tcPr>
            <w:tcW w:w="1606" w:type="dxa"/>
            <w:shd w:val="clear" w:color="auto" w:fill="auto"/>
          </w:tcPr>
          <w:p w14:paraId="43A8AFC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Iris</w:t>
            </w:r>
          </w:p>
        </w:tc>
        <w:tc>
          <w:tcPr>
            <w:tcW w:w="1624" w:type="dxa"/>
            <w:shd w:val="clear" w:color="auto" w:fill="auto"/>
          </w:tcPr>
          <w:p w14:paraId="396B7D7B" w14:textId="02EF44D3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 w:rsidR="007515DF">
              <w:rPr>
                <w:rFonts w:ascii="Times New Roman" w:hAnsi="Times New Roman"/>
                <w:sz w:val="21"/>
                <w:szCs w:val="21"/>
              </w:rPr>
              <w:t>6.6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939" w:type="dxa"/>
            <w:shd w:val="clear" w:color="auto" w:fill="auto"/>
          </w:tcPr>
          <w:p w14:paraId="6BB9AB4D" w14:textId="1431B484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 w:rsidR="007515DF">
              <w:rPr>
                <w:rFonts w:ascii="Times New Roman" w:hAnsi="Times New Roman"/>
                <w:sz w:val="21"/>
                <w:szCs w:val="21"/>
              </w:rPr>
              <w:t>6.6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310" w:type="dxa"/>
            <w:shd w:val="clear" w:color="auto" w:fill="auto"/>
          </w:tcPr>
          <w:p w14:paraId="4CED9E16" w14:textId="4C3C6BA9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5</w:t>
            </w:r>
            <w:r w:rsidR="007515DF">
              <w:rPr>
                <w:rFonts w:ascii="Times New Roman" w:hAnsi="Times New Roman"/>
                <w:sz w:val="21"/>
                <w:szCs w:val="21"/>
              </w:rPr>
              <w:t>.00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shd w:val="clear" w:color="auto" w:fill="auto"/>
          </w:tcPr>
          <w:p w14:paraId="52D6883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3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4F3FF492" w14:textId="77777777" w:rsidTr="001E0670">
        <w:tc>
          <w:tcPr>
            <w:tcW w:w="1606" w:type="dxa"/>
            <w:shd w:val="clear" w:color="auto" w:fill="auto"/>
          </w:tcPr>
          <w:p w14:paraId="153BBD5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Liver</w:t>
            </w:r>
          </w:p>
        </w:tc>
        <w:tc>
          <w:tcPr>
            <w:tcW w:w="1624" w:type="dxa"/>
            <w:shd w:val="clear" w:color="auto" w:fill="auto"/>
          </w:tcPr>
          <w:p w14:paraId="2FDC550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4.49%</w:t>
            </w:r>
          </w:p>
        </w:tc>
        <w:tc>
          <w:tcPr>
            <w:tcW w:w="1939" w:type="dxa"/>
            <w:shd w:val="clear" w:color="auto" w:fill="auto"/>
          </w:tcPr>
          <w:p w14:paraId="32B6C8E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1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310" w:type="dxa"/>
            <w:shd w:val="clear" w:color="auto" w:fill="auto"/>
          </w:tcPr>
          <w:p w14:paraId="294549B0" w14:textId="0C225F9E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0</w:t>
            </w:r>
            <w:r w:rsidR="007515DF">
              <w:rPr>
                <w:rFonts w:ascii="Times New Roman" w:hAnsi="Times New Roman" w:hint="eastAsia"/>
                <w:sz w:val="21"/>
                <w:szCs w:val="21"/>
              </w:rPr>
              <w:t>.</w:t>
            </w:r>
            <w:r w:rsidR="007515DF">
              <w:rPr>
                <w:rFonts w:ascii="Times New Roman" w:hAnsi="Times New Roman"/>
                <w:sz w:val="21"/>
                <w:szCs w:val="21"/>
              </w:rPr>
              <w:t>86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shd w:val="clear" w:color="auto" w:fill="auto"/>
          </w:tcPr>
          <w:p w14:paraId="6228B8A1" w14:textId="47B602A3" w:rsidR="00402C74" w:rsidRDefault="007515D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0.28</w:t>
            </w:r>
            <w:r w:rsidR="0068513F"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31A1D909" w14:textId="77777777" w:rsidTr="001E0670">
        <w:tc>
          <w:tcPr>
            <w:tcW w:w="1606" w:type="dxa"/>
            <w:shd w:val="clear" w:color="auto" w:fill="auto"/>
          </w:tcPr>
          <w:p w14:paraId="6396571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lastRenderedPageBreak/>
              <w:t>Glass</w:t>
            </w:r>
          </w:p>
        </w:tc>
        <w:tc>
          <w:tcPr>
            <w:tcW w:w="1624" w:type="dxa"/>
            <w:shd w:val="clear" w:color="auto" w:fill="auto"/>
          </w:tcPr>
          <w:p w14:paraId="1997BCD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7.6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939" w:type="dxa"/>
            <w:shd w:val="clear" w:color="auto" w:fill="auto"/>
          </w:tcPr>
          <w:p w14:paraId="6D3523E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310" w:type="dxa"/>
            <w:shd w:val="clear" w:color="auto" w:fill="auto"/>
          </w:tcPr>
          <w:p w14:paraId="2AAF48E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683" w:type="dxa"/>
            <w:shd w:val="clear" w:color="auto" w:fill="auto"/>
          </w:tcPr>
          <w:p w14:paraId="218CCD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8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0BC223E1" w14:textId="77777777" w:rsidTr="001E0670">
        <w:tc>
          <w:tcPr>
            <w:tcW w:w="1606" w:type="dxa"/>
            <w:shd w:val="clear" w:color="auto" w:fill="auto"/>
          </w:tcPr>
          <w:p w14:paraId="29100C2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Wine</w:t>
            </w:r>
          </w:p>
        </w:tc>
        <w:tc>
          <w:tcPr>
            <w:tcW w:w="1624" w:type="dxa"/>
            <w:shd w:val="clear" w:color="auto" w:fill="auto"/>
          </w:tcPr>
          <w:p w14:paraId="67AF24D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939" w:type="dxa"/>
            <w:shd w:val="clear" w:color="auto" w:fill="auto"/>
          </w:tcPr>
          <w:p w14:paraId="4525ECF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7.22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310" w:type="dxa"/>
            <w:shd w:val="clear" w:color="auto" w:fill="auto"/>
          </w:tcPr>
          <w:p w14:paraId="5B002F1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3</w:t>
            </w:r>
            <w:r>
              <w:rPr>
                <w:rFonts w:ascii="Times New Roman" w:hAnsi="Times New Roman"/>
                <w:sz w:val="21"/>
                <w:szCs w:val="21"/>
              </w:rPr>
              <w:t>.</w:t>
            </w:r>
            <w:r>
              <w:rPr>
                <w:rFonts w:ascii="Times New Roman" w:hAnsi="Times New Roman" w:hint="eastAsia"/>
                <w:sz w:val="21"/>
                <w:szCs w:val="21"/>
              </w:rPr>
              <w:t>26</w:t>
            </w:r>
            <w:r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1683" w:type="dxa"/>
            <w:shd w:val="clear" w:color="auto" w:fill="auto"/>
          </w:tcPr>
          <w:p w14:paraId="311B9F7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98.6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1%</w:t>
            </w:r>
          </w:p>
        </w:tc>
      </w:tr>
      <w:tr w:rsidR="00402C74" w14:paraId="0118FA9C" w14:textId="77777777" w:rsidTr="001E0670">
        <w:tc>
          <w:tcPr>
            <w:tcW w:w="1606" w:type="dxa"/>
            <w:tcBorders>
              <w:bottom w:val="single" w:sz="4" w:space="0" w:color="auto"/>
            </w:tcBorders>
            <w:shd w:val="clear" w:color="auto" w:fill="auto"/>
          </w:tcPr>
          <w:p w14:paraId="31E71B52" w14:textId="52422C95" w:rsidR="007515DF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German</w:t>
            </w:r>
          </w:p>
        </w:tc>
        <w:tc>
          <w:tcPr>
            <w:tcW w:w="1624" w:type="dxa"/>
            <w:tcBorders>
              <w:bottom w:val="single" w:sz="4" w:space="0" w:color="auto"/>
            </w:tcBorders>
            <w:shd w:val="clear" w:color="auto" w:fill="auto"/>
          </w:tcPr>
          <w:p w14:paraId="0A0FF58E" w14:textId="2854CD77" w:rsidR="007515DF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1.25%</w:t>
            </w:r>
          </w:p>
        </w:tc>
        <w:tc>
          <w:tcPr>
            <w:tcW w:w="1939" w:type="dxa"/>
            <w:tcBorders>
              <w:bottom w:val="single" w:sz="4" w:space="0" w:color="auto"/>
            </w:tcBorders>
            <w:shd w:val="clear" w:color="auto" w:fill="auto"/>
          </w:tcPr>
          <w:p w14:paraId="214BF71E" w14:textId="067F84A1" w:rsidR="007515DF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6.75%</w:t>
            </w:r>
          </w:p>
        </w:tc>
        <w:tc>
          <w:tcPr>
            <w:tcW w:w="1310" w:type="dxa"/>
            <w:tcBorders>
              <w:bottom w:val="single" w:sz="4" w:space="0" w:color="auto"/>
            </w:tcBorders>
            <w:shd w:val="clear" w:color="auto" w:fill="auto"/>
          </w:tcPr>
          <w:p w14:paraId="7A540C04" w14:textId="2BB3F0B1" w:rsidR="007515DF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</w:t>
            </w:r>
            <w:r>
              <w:rPr>
                <w:rFonts w:ascii="Times New Roman" w:hAnsi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.5</w:t>
            </w:r>
            <w:r>
              <w:rPr>
                <w:rFonts w:ascii="Times New Roman" w:hAnsi="Times New Roman"/>
                <w:sz w:val="21"/>
                <w:szCs w:val="21"/>
              </w:rPr>
              <w:t>0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bottom w:val="single" w:sz="4" w:space="0" w:color="auto"/>
            </w:tcBorders>
            <w:shd w:val="clear" w:color="auto" w:fill="auto"/>
          </w:tcPr>
          <w:p w14:paraId="055DF8A8" w14:textId="6346DAAE" w:rsidR="007515DF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7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.50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%</w:t>
            </w:r>
          </w:p>
        </w:tc>
      </w:tr>
      <w:tr w:rsidR="001E0670" w14:paraId="2B44418B" w14:textId="77777777" w:rsidTr="001E0670">
        <w:tc>
          <w:tcPr>
            <w:tcW w:w="16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505FCEF" w14:textId="666809E2" w:rsidR="001E0670" w:rsidRDefault="001E0670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A</w:t>
            </w:r>
            <w:r>
              <w:rPr>
                <w:rFonts w:ascii="Times New Roman" w:hAnsi="Times New Roman" w:hint="eastAsia"/>
                <w:sz w:val="21"/>
                <w:szCs w:val="21"/>
              </w:rPr>
              <w:t>verage</w:t>
            </w:r>
          </w:p>
        </w:tc>
        <w:tc>
          <w:tcPr>
            <w:tcW w:w="1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1C53DC8" w14:textId="05CE5325" w:rsidR="001E0670" w:rsidRDefault="001E0670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9.07%</w:t>
            </w:r>
          </w:p>
        </w:tc>
        <w:tc>
          <w:tcPr>
            <w:tcW w:w="19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6DFFD24" w14:textId="5F4D6D85" w:rsidR="001E0670" w:rsidRDefault="001E0670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85.31%</w:t>
            </w:r>
          </w:p>
        </w:tc>
        <w:tc>
          <w:tcPr>
            <w:tcW w:w="13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9FF45F8" w14:textId="73338924" w:rsidR="001E0670" w:rsidRDefault="001E0670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hint="eastAsia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82.46%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2BE02F" w14:textId="54721352" w:rsidR="001E0670" w:rsidRDefault="001E0670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88.71%</w:t>
            </w:r>
          </w:p>
        </w:tc>
      </w:tr>
    </w:tbl>
    <w:p w14:paraId="3652E147" w14:textId="6D149732" w:rsidR="00402C74" w:rsidRPr="002F67F4" w:rsidRDefault="001E0670" w:rsidP="001E0670">
      <w:pPr>
        <w:pStyle w:val="af3"/>
        <w:spacing w:line="300" w:lineRule="auto"/>
        <w:ind w:left="360" w:firstLineChars="0" w:firstLine="0"/>
        <w:jc w:val="both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000000" w:themeColor="text1"/>
          <w:sz w:val="21"/>
          <w:szCs w:val="21"/>
        </w:rPr>
        <w:tab/>
      </w:r>
      <w:r>
        <w:rPr>
          <w:rFonts w:ascii="Times New Roman" w:hAnsi="Times New Roman"/>
          <w:color w:val="000000" w:themeColor="text1"/>
          <w:sz w:val="21"/>
          <w:szCs w:val="21"/>
        </w:rPr>
        <w:tab/>
      </w:r>
      <w:r w:rsidR="0068513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由表</w:t>
      </w:r>
      <w:r w:rsidR="0068513F" w:rsidRPr="00C30B86">
        <w:rPr>
          <w:rFonts w:ascii="Times New Roman" w:hAnsi="Times New Roman"/>
          <w:color w:val="000000" w:themeColor="text1"/>
          <w:sz w:val="21"/>
          <w:szCs w:val="21"/>
        </w:rPr>
        <w:t>3</w:t>
      </w:r>
      <w:r w:rsidR="0068513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可知：</w:t>
      </w:r>
      <w:r w:rsidR="007515D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在</w:t>
      </w:r>
      <w:r w:rsidR="00C30B86" w:rsidRPr="00C30B86">
        <w:rPr>
          <w:rFonts w:ascii="Times New Roman" w:hAnsi="Times New Roman" w:hint="eastAsia"/>
          <w:color w:val="000000" w:themeColor="text1"/>
          <w:sz w:val="21"/>
          <w:szCs w:val="21"/>
        </w:rPr>
        <w:t>平均分类</w:t>
      </w:r>
      <w:r w:rsidR="00C30B86">
        <w:rPr>
          <w:rFonts w:ascii="Times New Roman" w:hAnsi="Times New Roman" w:hint="eastAsia"/>
          <w:color w:val="000000" w:themeColor="text1"/>
          <w:sz w:val="21"/>
          <w:szCs w:val="21"/>
        </w:rPr>
        <w:t>性能上</w:t>
      </w:r>
      <w:r w:rsidR="00C30B86" w:rsidRPr="00C30B86">
        <w:rPr>
          <w:rFonts w:ascii="Times New Roman" w:hAnsi="Times New Roman" w:hint="eastAsia"/>
          <w:color w:val="000000" w:themeColor="text1"/>
          <w:sz w:val="21"/>
          <w:szCs w:val="21"/>
        </w:rPr>
        <w:t>RPLM-DDF</w:t>
      </w:r>
      <w:r w:rsidR="006431CD">
        <w:rPr>
          <w:rFonts w:ascii="Times New Roman" w:hAnsi="Times New Roman" w:hint="eastAsia"/>
          <w:color w:val="000000" w:themeColor="text1"/>
          <w:sz w:val="21"/>
          <w:szCs w:val="21"/>
        </w:rPr>
        <w:t>相对于</w:t>
      </w:r>
      <w:r w:rsidR="006431CD">
        <w:rPr>
          <w:rFonts w:ascii="Times New Roman" w:hAnsi="Times New Roman" w:hint="eastAsia"/>
          <w:color w:val="000000" w:themeColor="text1"/>
          <w:sz w:val="21"/>
          <w:szCs w:val="21"/>
        </w:rPr>
        <w:t>SVC</w:t>
      </w:r>
      <w:r w:rsidR="006431CD">
        <w:rPr>
          <w:rFonts w:ascii="Times New Roman" w:hAnsi="Times New Roman" w:hint="eastAsia"/>
          <w:color w:val="000000" w:themeColor="text1"/>
          <w:sz w:val="21"/>
          <w:szCs w:val="21"/>
        </w:rPr>
        <w:t>、</w:t>
      </w:r>
      <w:r w:rsidR="006431CD" w:rsidRPr="008A244B"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</w:rPr>
        <w:t>Logistic Regression</w:t>
      </w:r>
      <w:r w:rsidR="006431CD">
        <w:rPr>
          <w:rFonts w:ascii="Times New Roman" w:hAnsi="Times New Roman" w:cs="Times New Roman" w:hint="eastAsia"/>
          <w:bCs/>
          <w:color w:val="000000" w:themeColor="text1"/>
          <w:sz w:val="21"/>
          <w:szCs w:val="21"/>
          <w:shd w:val="clear" w:color="auto" w:fill="FFFFFF"/>
        </w:rPr>
        <w:t>、</w:t>
      </w:r>
      <w:r w:rsidR="006431CD" w:rsidRPr="008A244B">
        <w:rPr>
          <w:rFonts w:ascii="Times New Roman" w:hAnsi="Times New Roman" w:cs="Times New Roman"/>
          <w:bCs/>
          <w:color w:val="000000" w:themeColor="text1"/>
          <w:sz w:val="21"/>
          <w:szCs w:val="21"/>
          <w:shd w:val="clear" w:color="auto" w:fill="FFFFFF"/>
        </w:rPr>
        <w:t>Naive Bayes</w:t>
      </w:r>
      <w:r w:rsidR="006431CD">
        <w:rPr>
          <w:rFonts w:ascii="Times New Roman" w:hAnsi="Times New Roman" w:cs="Times New Roman" w:hint="eastAsia"/>
          <w:bCs/>
          <w:color w:val="000000" w:themeColor="text1"/>
          <w:sz w:val="21"/>
          <w:szCs w:val="21"/>
          <w:shd w:val="clear" w:color="auto" w:fill="FFFFFF"/>
        </w:rPr>
        <w:t>具有</w:t>
      </w:r>
      <w:r w:rsidR="00052D86">
        <w:rPr>
          <w:rFonts w:ascii="Times New Roman" w:hAnsi="Times New Roman" w:cs="Times New Roman" w:hint="eastAsia"/>
          <w:bCs/>
          <w:color w:val="000000" w:themeColor="text1"/>
          <w:sz w:val="21"/>
          <w:szCs w:val="21"/>
          <w:shd w:val="clear" w:color="auto" w:fill="FFFFFF"/>
        </w:rPr>
        <w:t>更高</w:t>
      </w:r>
      <w:r w:rsidR="006431CD">
        <w:rPr>
          <w:rFonts w:ascii="Times New Roman" w:hAnsi="Times New Roman" w:cs="Times New Roman" w:hint="eastAsia"/>
          <w:bCs/>
          <w:color w:val="000000" w:themeColor="text1"/>
          <w:sz w:val="21"/>
          <w:szCs w:val="21"/>
          <w:shd w:val="clear" w:color="auto" w:fill="FFFFFF"/>
        </w:rPr>
        <w:t>的精度</w:t>
      </w:r>
      <w:r w:rsidR="007515D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。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在较为简单的分类任务（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Iris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数据集）中表现相当；在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Liver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、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Glass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、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Wine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、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German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数据集中</w:t>
      </w:r>
      <w:r w:rsidR="007E5286">
        <w:rPr>
          <w:rFonts w:ascii="Times New Roman" w:hAnsi="Times New Roman" w:hint="eastAsia"/>
          <w:color w:val="000000" w:themeColor="text1"/>
          <w:sz w:val="21"/>
          <w:szCs w:val="21"/>
        </w:rPr>
        <w:t>较另外三种算法</w:t>
      </w:r>
      <w:r w:rsidR="00052D86">
        <w:rPr>
          <w:rFonts w:ascii="Times New Roman" w:hAnsi="Times New Roman" w:hint="eastAsia"/>
          <w:color w:val="000000" w:themeColor="text1"/>
          <w:sz w:val="21"/>
          <w:szCs w:val="21"/>
        </w:rPr>
        <w:t>均有明显提升。</w:t>
      </w:r>
      <w:r w:rsidR="007515D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故</w:t>
      </w:r>
      <w:r w:rsidR="007E5286">
        <w:rPr>
          <w:rFonts w:ascii="Times New Roman" w:hAnsi="Times New Roman" w:hint="eastAsia"/>
          <w:color w:val="000000" w:themeColor="text1"/>
          <w:sz w:val="21"/>
          <w:szCs w:val="21"/>
        </w:rPr>
        <w:t>相比于传统算法</w:t>
      </w:r>
      <w:r w:rsidR="0068513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RPLM-DDF</w:t>
      </w:r>
      <w:r w:rsidR="0068513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能够</w:t>
      </w:r>
      <w:r w:rsidR="007E5286">
        <w:rPr>
          <w:rFonts w:ascii="Times New Roman" w:hAnsi="Times New Roman" w:hint="eastAsia"/>
          <w:color w:val="000000" w:themeColor="text1"/>
          <w:sz w:val="21"/>
          <w:szCs w:val="21"/>
        </w:rPr>
        <w:t>更为</w:t>
      </w:r>
      <w:r w:rsidR="0068513F" w:rsidRPr="00C30B86">
        <w:rPr>
          <w:rFonts w:ascii="Times New Roman" w:hAnsi="Times New Roman" w:hint="eastAsia"/>
          <w:color w:val="000000" w:themeColor="text1"/>
          <w:sz w:val="21"/>
          <w:szCs w:val="21"/>
        </w:rPr>
        <w:t>出色的完成分类任务。</w:t>
      </w:r>
    </w:p>
    <w:p w14:paraId="249939E3" w14:textId="77777777" w:rsidR="00402C74" w:rsidRDefault="0068513F">
      <w:pPr>
        <w:spacing w:line="30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 w:hint="eastAsia"/>
          <w:b/>
          <w:bCs/>
        </w:rPr>
        <w:t>大型数据集</w:t>
      </w:r>
    </w:p>
    <w:p w14:paraId="254E7748" w14:textId="0184566F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1</w:t>
      </w:r>
      <w:r w:rsidR="002F67F4">
        <w:rPr>
          <w:rFonts w:ascii="Times New Roman" w:hAnsi="Times New Roman"/>
          <w:b/>
          <w:bCs/>
          <w:position w:val="-12"/>
          <w:sz w:val="21"/>
          <w:szCs w:val="21"/>
        </w:rPr>
        <w:t xml:space="preserve"> </w:t>
      </w:r>
      <w:r w:rsidR="002F67F4" w:rsidRPr="002F67F4">
        <w:rPr>
          <w:rFonts w:ascii="Times New Roman" w:hAnsi="Times New Roman"/>
          <w:b/>
          <w:bCs/>
          <w:position w:val="-12"/>
          <w:sz w:val="21"/>
          <w:szCs w:val="21"/>
        </w:rPr>
        <w:t>Bank Marketing Data Set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数据集</w:t>
      </w:r>
    </w:p>
    <w:p w14:paraId="4E42D960" w14:textId="6CF06AA3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>实验采用</w:t>
      </w:r>
      <w:r>
        <w:rPr>
          <w:rFonts w:ascii="Times New Roman" w:hAnsi="Times New Roman" w:cs="Times New Roman" w:hint="eastAsia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ank Marketing Data Set</w:t>
      </w:r>
      <w:r w:rsidR="002F67F4">
        <w:rPr>
          <w:rFonts w:ascii="Times New Roman" w:hAnsi="Times New Roman" w:cs="Times New Roman" w:hint="eastAsia"/>
          <w:sz w:val="21"/>
          <w:szCs w:val="21"/>
        </w:rPr>
        <w:t>数据集</w:t>
      </w:r>
      <w:r>
        <w:rPr>
          <w:rFonts w:ascii="Times New Roman" w:hAnsi="Times New Roman" w:hint="eastAsia"/>
          <w:sz w:val="21"/>
          <w:szCs w:val="21"/>
        </w:rPr>
        <w:t>，</w:t>
      </w:r>
      <w:r w:rsidR="002F67F4">
        <w:rPr>
          <w:rFonts w:ascii="Times New Roman" w:hAnsi="Times New Roman" w:hint="eastAsia"/>
          <w:sz w:val="21"/>
          <w:szCs w:val="21"/>
        </w:rPr>
        <w:t>共有</w:t>
      </w:r>
      <w:r>
        <w:rPr>
          <w:rFonts w:ascii="Times New Roman" w:hAnsi="Times New Roman" w:cs="Times New Roman"/>
          <w:color w:val="123654"/>
          <w:sz w:val="21"/>
          <w:szCs w:val="21"/>
        </w:rPr>
        <w:t>45211</w:t>
      </w:r>
      <w:r>
        <w:rPr>
          <w:rFonts w:hint="eastAsia"/>
          <w:sz w:val="21"/>
          <w:szCs w:val="21"/>
        </w:rPr>
        <w:t>个样本，</w:t>
      </w:r>
      <w:r>
        <w:rPr>
          <w:rFonts w:ascii="Times New Roman" w:hAnsi="Times New Roman" w:cs="Times New Roman"/>
          <w:sz w:val="21"/>
          <w:szCs w:val="21"/>
        </w:rPr>
        <w:t>17</w:t>
      </w:r>
      <w:r>
        <w:rPr>
          <w:rFonts w:hint="eastAsia"/>
          <w:sz w:val="21"/>
          <w:szCs w:val="21"/>
        </w:rPr>
        <w:t>维描述信息，分为两类。</w:t>
      </w:r>
      <w:r>
        <w:rPr>
          <w:rFonts w:ascii="Times New Roman" w:hAnsi="Times New Roman" w:cs="Times New Roman"/>
          <w:sz w:val="21"/>
          <w:szCs w:val="21"/>
        </w:rPr>
        <w:t>60%</w:t>
      </w:r>
      <w:r w:rsidR="002F67F4">
        <w:rPr>
          <w:rFonts w:ascii="Times New Roman" w:hAnsi="Times New Roman" w:cs="Times New Roman" w:hint="eastAsia"/>
          <w:sz w:val="21"/>
          <w:szCs w:val="21"/>
        </w:rPr>
        <w:t>的数据集</w:t>
      </w:r>
      <w:r>
        <w:rPr>
          <w:rFonts w:hint="eastAsia"/>
          <w:sz w:val="21"/>
          <w:szCs w:val="21"/>
        </w:rPr>
        <w:t>作为训练样本，剩余</w:t>
      </w:r>
      <w:r w:rsidR="002F67F4">
        <w:rPr>
          <w:rFonts w:hint="eastAsia"/>
          <w:sz w:val="21"/>
          <w:szCs w:val="21"/>
        </w:rPr>
        <w:t>数据集</w:t>
      </w:r>
      <w:r>
        <w:rPr>
          <w:rFonts w:hint="eastAsia"/>
          <w:sz w:val="21"/>
          <w:szCs w:val="21"/>
        </w:rPr>
        <w:t>作为测试样本。</w:t>
      </w:r>
      <w:r w:rsidR="00D7365A" w:rsidRPr="00D7365A">
        <w:rPr>
          <w:noProof/>
          <w:position w:val="-6"/>
          <w:sz w:val="21"/>
          <w:szCs w:val="21"/>
        </w:rPr>
        <w:object w:dxaOrig="203" w:dyaOrig="225" w14:anchorId="1781DD1E">
          <v:shape id="_x0000_i1031" type="#_x0000_t75" alt="" style="width:9.5pt;height:11.3pt;mso-width-percent:0;mso-height-percent:0;mso-width-percent:0;mso-height-percent:0" o:ole="">
            <v:imagedata r:id="rId213" o:title=""/>
          </v:shape>
          <o:OLEObject Type="Embed" ProgID="Equation.3" ShapeID="_x0000_i1031" DrawAspect="Content" ObjectID="_1588094381" r:id="rId214"/>
        </w:object>
      </w:r>
      <w:r>
        <w:rPr>
          <w:rFonts w:hint="eastAsia"/>
          <w:sz w:val="21"/>
          <w:szCs w:val="21"/>
        </w:rPr>
        <w:t>将在{</w:t>
      </w:r>
      <w:r w:rsidR="00D7365A" w:rsidRPr="00D7365A">
        <w:rPr>
          <w:noProof/>
          <w:position w:val="-10"/>
          <w:sz w:val="21"/>
          <w:szCs w:val="21"/>
        </w:rPr>
        <w:object w:dxaOrig="3139" w:dyaOrig="383" w14:anchorId="1C94A081">
          <v:shape id="_x0000_i1030" type="#_x0000_t75" alt="" style="width:156.5pt;height:19.05pt;mso-width-percent:0;mso-height-percent:0;mso-width-percent:0;mso-height-percent:0" o:ole="">
            <v:imagedata r:id="rId215" o:title=""/>
          </v:shape>
          <o:OLEObject Type="Embed" ProgID="Equation.3" ShapeID="_x0000_i1030" DrawAspect="Content" ObjectID="_1588094382" r:id="rId216"/>
        </w:object>
      </w:r>
      <w:r>
        <w:rPr>
          <w:rFonts w:hint="eastAsia"/>
          <w:sz w:val="21"/>
          <w:szCs w:val="21"/>
        </w:rPr>
        <w:t>}中选取。</w:t>
      </w:r>
      <w:r w:rsidR="00D7365A" w:rsidRPr="00D7365A">
        <w:rPr>
          <w:noProof/>
          <w:position w:val="-6"/>
          <w:sz w:val="21"/>
          <w:szCs w:val="21"/>
        </w:rPr>
        <w:object w:dxaOrig="203" w:dyaOrig="225" w14:anchorId="60B8CEE5">
          <v:shape id="_x0000_i1029" type="#_x0000_t75" alt="" style="width:9.5pt;height:11.3pt;mso-width-percent:0;mso-height-percent:0;mso-width-percent:0;mso-height-percent:0" o:ole="">
            <v:imagedata r:id="rId217" o:title=""/>
          </v:shape>
          <o:OLEObject Type="Embed" ProgID="Equation.3" ShapeID="_x0000_i1029" DrawAspect="Content" ObjectID="_1588094383" r:id="rId218"/>
        </w:object>
      </w:r>
      <w:r>
        <w:rPr>
          <w:rFonts w:hint="eastAsia"/>
          <w:sz w:val="21"/>
          <w:szCs w:val="21"/>
        </w:rPr>
        <w:t>对实验时间影响如图3</w:t>
      </w:r>
      <w:r>
        <w:rPr>
          <w:sz w:val="21"/>
          <w:szCs w:val="21"/>
        </w:rPr>
        <w:t>(a)</w:t>
      </w:r>
      <w:r>
        <w:rPr>
          <w:rFonts w:hint="eastAsia"/>
          <w:sz w:val="21"/>
          <w:szCs w:val="21"/>
        </w:rPr>
        <w:t>所示，</w:t>
      </w:r>
      <w:r w:rsidR="00D7365A" w:rsidRPr="00D7365A">
        <w:rPr>
          <w:noProof/>
          <w:position w:val="-6"/>
          <w:sz w:val="21"/>
          <w:szCs w:val="21"/>
        </w:rPr>
        <w:object w:dxaOrig="203" w:dyaOrig="225" w14:anchorId="296E4F8F">
          <v:shape id="_x0000_i1028" type="#_x0000_t75" alt="" style="width:9.5pt;height:11.3pt;mso-width-percent:0;mso-height-percent:0;mso-width-percent:0;mso-height-percent:0" o:ole="">
            <v:imagedata r:id="rId217" o:title=""/>
          </v:shape>
          <o:OLEObject Type="Embed" ProgID="Equation.3" ShapeID="_x0000_i1028" DrawAspect="Content" ObjectID="_1588094384" r:id="rId219"/>
        </w:object>
      </w:r>
      <w:r>
        <w:rPr>
          <w:rFonts w:hint="eastAsia"/>
          <w:sz w:val="21"/>
          <w:szCs w:val="21"/>
        </w:rPr>
        <w:t>对实验精度影响如图</w:t>
      </w:r>
      <w:r>
        <w:rPr>
          <w:rFonts w:ascii="Times New Roman" w:hAnsi="Times New Roman" w:cs="Times New Roman"/>
          <w:sz w:val="21"/>
          <w:szCs w:val="21"/>
        </w:rPr>
        <w:t>3(b)</w:t>
      </w:r>
      <w:r>
        <w:rPr>
          <w:rFonts w:hint="eastAsia"/>
          <w:sz w:val="21"/>
          <w:szCs w:val="21"/>
        </w:rPr>
        <w:t>所示。</w:t>
      </w:r>
    </w:p>
    <w:p w14:paraId="759A1801" w14:textId="77777777" w:rsidR="00402C74" w:rsidRDefault="0068513F">
      <w:pPr>
        <w:spacing w:line="300" w:lineRule="auto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083E380F" wp14:editId="55F94D79">
            <wp:extent cx="2529840" cy="1873885"/>
            <wp:effectExtent l="19050" t="0" r="3280" b="0"/>
            <wp:docPr id="799" name="图片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" name="图片 799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560" cy="1876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581DF35F" wp14:editId="100E6A3E">
            <wp:extent cx="2494280" cy="1879600"/>
            <wp:effectExtent l="19050" t="0" r="1084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图片 80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4466" cy="187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97E04A" w14:textId="77777777" w:rsidR="00402C74" w:rsidRDefault="0068513F">
      <w:pPr>
        <w:spacing w:line="300" w:lineRule="auto"/>
        <w:rPr>
          <w:sz w:val="21"/>
          <w:szCs w:val="21"/>
        </w:rPr>
      </w:pPr>
      <w:r>
        <w:rPr>
          <w:sz w:val="21"/>
          <w:szCs w:val="21"/>
        </w:rPr>
        <w:t xml:space="preserve">          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 w:rsidR="00D7365A" w:rsidRPr="00D7365A">
        <w:rPr>
          <w:noProof/>
          <w:position w:val="-6"/>
          <w:sz w:val="21"/>
          <w:szCs w:val="21"/>
        </w:rPr>
        <w:object w:dxaOrig="203" w:dyaOrig="225" w14:anchorId="28C95B66">
          <v:shape id="_x0000_i1027" type="#_x0000_t75" alt="" style="width:9.5pt;height:11.3pt;mso-width-percent:0;mso-height-percent:0;mso-width-percent:0;mso-height-percent:0" o:ole="">
            <v:imagedata r:id="rId217" o:title=""/>
          </v:shape>
          <o:OLEObject Type="Embed" ProgID="Equation.3" ShapeID="_x0000_i1027" DrawAspect="Content" ObjectID="_1588094385" r:id="rId222"/>
        </w:object>
      </w:r>
      <w:r>
        <w:rPr>
          <w:rFonts w:hint="eastAsia"/>
          <w:sz w:val="21"/>
          <w:szCs w:val="21"/>
        </w:rPr>
        <w:t>和实验时间                          (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 w:rsidR="00D7365A" w:rsidRPr="00D7365A">
        <w:rPr>
          <w:noProof/>
          <w:position w:val="-6"/>
          <w:sz w:val="21"/>
          <w:szCs w:val="21"/>
        </w:rPr>
        <w:object w:dxaOrig="203" w:dyaOrig="225" w14:anchorId="7FD5E2E3">
          <v:shape id="_x0000_i1026" type="#_x0000_t75" alt="" style="width:9.5pt;height:11.3pt;mso-width-percent:0;mso-height-percent:0;mso-width-percent:0;mso-height-percent:0" o:ole="">
            <v:imagedata r:id="rId217" o:title=""/>
          </v:shape>
          <o:OLEObject Type="Embed" ProgID="Equation.3" ShapeID="_x0000_i1026" DrawAspect="Content" ObjectID="_1588094386" r:id="rId223"/>
        </w:object>
      </w:r>
      <w:r>
        <w:rPr>
          <w:rFonts w:hint="eastAsia"/>
          <w:sz w:val="21"/>
          <w:szCs w:val="21"/>
        </w:rPr>
        <w:t>和实验精度</w:t>
      </w:r>
    </w:p>
    <w:p w14:paraId="64844F85" w14:textId="77777777" w:rsidR="00402C74" w:rsidRDefault="0068513F">
      <w:pPr>
        <w:spacing w:line="300" w:lineRule="auto"/>
        <w:jc w:val="center"/>
        <w:textAlignment w:val="center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图3 </w:t>
      </w:r>
      <w:r w:rsidR="00D7365A" w:rsidRPr="00D7365A">
        <w:rPr>
          <w:b/>
          <w:noProof/>
          <w:position w:val="-6"/>
          <w:sz w:val="21"/>
          <w:szCs w:val="21"/>
        </w:rPr>
        <w:object w:dxaOrig="203" w:dyaOrig="225" w14:anchorId="70AB5613">
          <v:shape id="_x0000_i1025" type="#_x0000_t75" alt="" style="width:9.5pt;height:11.3pt;mso-width-percent:0;mso-height-percent:0;mso-width-percent:0;mso-height-percent:0" o:ole="">
            <v:imagedata r:id="rId213" o:title=""/>
          </v:shape>
          <o:OLEObject Type="Embed" ProgID="Equation.3" ShapeID="_x0000_i1025" DrawAspect="Content" ObjectID="_1588094387" r:id="rId224"/>
        </w:object>
      </w:r>
      <w:r>
        <w:rPr>
          <w:rFonts w:hint="eastAsia"/>
          <w:b/>
          <w:sz w:val="21"/>
          <w:szCs w:val="21"/>
        </w:rPr>
        <w:t>对实验</w:t>
      </w:r>
      <w:r>
        <w:rPr>
          <w:rFonts w:ascii="Times New Roman" w:hAnsi="Times New Roman" w:hint="eastAsia"/>
          <w:b/>
          <w:sz w:val="21"/>
          <w:szCs w:val="21"/>
        </w:rPr>
        <w:t>RPLM-DDF</w:t>
      </w:r>
      <w:r>
        <w:rPr>
          <w:rFonts w:ascii="Times New Roman" w:hAnsi="Times New Roman" w:hint="eastAsia"/>
          <w:b/>
          <w:sz w:val="21"/>
          <w:szCs w:val="21"/>
        </w:rPr>
        <w:t>的影响</w:t>
      </w:r>
    </w:p>
    <w:p w14:paraId="42EB9CF3" w14:textId="0990AAF0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 </w:t>
      </w:r>
      <w:r w:rsidR="00667957">
        <w:rPr>
          <w:rFonts w:ascii="Times New Roman" w:hAnsi="Times New Roman" w:hint="eastAsia"/>
          <w:b/>
          <w:bCs/>
          <w:position w:val="-12"/>
          <w:sz w:val="21"/>
          <w:szCs w:val="21"/>
        </w:rPr>
        <w:t>性能分析</w:t>
      </w:r>
    </w:p>
    <w:p w14:paraId="63F0E4E0" w14:textId="77777777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对数据集重新划分，将数据集的20%，40%，60%，80%作为训练集，并从剩余数据任取500个作为测试集。实验结果如表4所示,</w:t>
      </w:r>
      <w:proofErr w:type="spellStart"/>
      <w:r>
        <w:rPr>
          <w:rFonts w:ascii="Times New Roman" w:hAnsi="Times New Roman" w:cs="Times New Roman"/>
          <w:sz w:val="21"/>
          <w:szCs w:val="21"/>
        </w:rPr>
        <w:t>Acc</w:t>
      </w:r>
      <w:proofErr w:type="spellEnd"/>
      <w:r>
        <w:rPr>
          <w:rFonts w:hint="eastAsia"/>
          <w:sz w:val="21"/>
          <w:szCs w:val="21"/>
        </w:rPr>
        <w:t>表示正确率，单位为百分比</w:t>
      </w:r>
      <w:r>
        <w:rPr>
          <w:rFonts w:ascii="Times New Roman" w:hAnsi="Times New Roman" w:cs="Times New Roman"/>
          <w:sz w:val="21"/>
          <w:szCs w:val="21"/>
        </w:rPr>
        <w:t>(%)</w:t>
      </w:r>
      <w:r>
        <w:rPr>
          <w:rFonts w:hint="eastAsia"/>
          <w:sz w:val="21"/>
          <w:szCs w:val="21"/>
        </w:rPr>
        <w:t>；</w:t>
      </w:r>
      <w:r>
        <w:rPr>
          <w:rFonts w:ascii="Times New Roman" w:hAnsi="Times New Roman" w:cs="Times New Roman" w:hint="eastAsia"/>
          <w:sz w:val="21"/>
          <w:szCs w:val="21"/>
        </w:rPr>
        <w:t>T</w:t>
      </w:r>
      <w:r>
        <w:rPr>
          <w:rFonts w:ascii="Times New Roman" w:hAnsi="Times New Roman" w:cs="Times New Roman"/>
          <w:sz w:val="21"/>
          <w:szCs w:val="21"/>
        </w:rPr>
        <w:t>ime</w:t>
      </w:r>
      <w:r>
        <w:rPr>
          <w:rFonts w:hint="eastAsia"/>
          <w:sz w:val="21"/>
          <w:szCs w:val="21"/>
        </w:rPr>
        <w:t>表示训练时长，单位为秒</w:t>
      </w:r>
      <w:r>
        <w:rPr>
          <w:rFonts w:ascii="Times New Roman" w:hAnsi="Times New Roman" w:cs="Times New Roman"/>
          <w:sz w:val="21"/>
          <w:szCs w:val="21"/>
        </w:rPr>
        <w:t>(s)</w:t>
      </w:r>
      <w:r>
        <w:rPr>
          <w:rFonts w:hint="eastAsia"/>
          <w:sz w:val="21"/>
          <w:szCs w:val="21"/>
        </w:rPr>
        <w:t>。</w:t>
      </w:r>
    </w:p>
    <w:p w14:paraId="2B8953F9" w14:textId="77777777" w:rsidR="00402C74" w:rsidRDefault="0068513F">
      <w:pPr>
        <w:spacing w:line="300" w:lineRule="auto"/>
        <w:jc w:val="center"/>
        <w:rPr>
          <w:rFonts w:ascii="Times New Roman" w:hAnsi="Times New Roman" w:cs="Times New Roman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表4 </w:t>
      </w:r>
      <w:r>
        <w:rPr>
          <w:rFonts w:ascii="Times New Roman" w:hAnsi="Times New Roman" w:cs="Times New Roman"/>
          <w:b/>
          <w:sz w:val="21"/>
          <w:szCs w:val="21"/>
        </w:rPr>
        <w:t>RPLM-DDF</w:t>
      </w:r>
      <w:r>
        <w:rPr>
          <w:rFonts w:ascii="Times New Roman" w:hAnsi="Times New Roman" w:cs="Times New Roman" w:hint="eastAsia"/>
          <w:b/>
          <w:sz w:val="21"/>
          <w:szCs w:val="21"/>
        </w:rPr>
        <w:t>对大规模数据分类结果</w:t>
      </w:r>
    </w:p>
    <w:tbl>
      <w:tblPr>
        <w:tblStyle w:val="af2"/>
        <w:tblW w:w="8522" w:type="dxa"/>
        <w:tblLayout w:type="fixed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402C74" w14:paraId="3AE04402" w14:textId="77777777">
        <w:tc>
          <w:tcPr>
            <w:tcW w:w="1217" w:type="dxa"/>
            <w:vMerge w:val="restart"/>
            <w:tcBorders>
              <w:left w:val="nil"/>
              <w:right w:val="nil"/>
            </w:tcBorders>
          </w:tcPr>
          <w:p w14:paraId="4E672ED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Dataset size</w:t>
            </w:r>
          </w:p>
        </w:tc>
        <w:tc>
          <w:tcPr>
            <w:tcW w:w="2434" w:type="dxa"/>
            <w:gridSpan w:val="2"/>
            <w:tcBorders>
              <w:left w:val="nil"/>
              <w:right w:val="nil"/>
            </w:tcBorders>
          </w:tcPr>
          <w:p w14:paraId="677C5DC5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balone</w:t>
            </w:r>
          </w:p>
        </w:tc>
        <w:tc>
          <w:tcPr>
            <w:tcW w:w="2435" w:type="dxa"/>
            <w:gridSpan w:val="2"/>
            <w:tcBorders>
              <w:left w:val="nil"/>
              <w:right w:val="nil"/>
            </w:tcBorders>
          </w:tcPr>
          <w:p w14:paraId="292637D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Bank</w:t>
            </w:r>
          </w:p>
        </w:tc>
        <w:tc>
          <w:tcPr>
            <w:tcW w:w="2436" w:type="dxa"/>
            <w:gridSpan w:val="2"/>
            <w:tcBorders>
              <w:left w:val="nil"/>
              <w:right w:val="nil"/>
            </w:tcBorders>
          </w:tcPr>
          <w:p w14:paraId="3A3914D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alifornia</w:t>
            </w:r>
          </w:p>
        </w:tc>
      </w:tr>
      <w:tr w:rsidR="00402C74" w14:paraId="56B634C2" w14:textId="77777777">
        <w:tc>
          <w:tcPr>
            <w:tcW w:w="1217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89DCF67" w14:textId="77777777" w:rsidR="00402C74" w:rsidRDefault="00402C74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692A719D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  <w:proofErr w:type="spellEnd"/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1C55940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1A1C1A3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  <w:proofErr w:type="spellEnd"/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4326BC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400AD82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  <w:proofErr w:type="spellEnd"/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7B14596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</w:tr>
      <w:tr w:rsidR="00402C74" w14:paraId="5B7DC583" w14:textId="77777777"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2712D1D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0%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1808028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1.46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06552F4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80.12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0D03D93E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3.68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67B1CB3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56.32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2ACD862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6.03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299F333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43.84</w:t>
            </w:r>
          </w:p>
        </w:tc>
      </w:tr>
      <w:tr w:rsidR="00402C74" w14:paraId="00868FA4" w14:textId="77777777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030F135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4651DBB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70.2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6632932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30.4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3D45536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.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279D94C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78.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636046A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7F83DB72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03.47</w:t>
            </w:r>
          </w:p>
        </w:tc>
      </w:tr>
      <w:tr w:rsidR="00402C74" w14:paraId="35B1ACB1" w14:textId="77777777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4541375B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1F5816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5.3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2729F4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73.2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3254D2F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1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7B2D15EE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95.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0BAF360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0.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5BB7CFF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2.94</w:t>
            </w:r>
          </w:p>
        </w:tc>
      </w:tr>
      <w:tr w:rsidR="00402C74" w14:paraId="0CACA71D" w14:textId="77777777">
        <w:trPr>
          <w:trHeight w:val="76"/>
        </w:trPr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7C3ACF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80%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7727F94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6.14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5392002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97.63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231D25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7.04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302501C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31.18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16C1228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4.57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0A557D1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34.28</w:t>
            </w:r>
          </w:p>
        </w:tc>
      </w:tr>
    </w:tbl>
    <w:p w14:paraId="5693A926" w14:textId="53D13E78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b/>
          <w:sz w:val="21"/>
          <w:szCs w:val="21"/>
        </w:rPr>
        <w:lastRenderedPageBreak/>
        <w:tab/>
      </w:r>
      <w:r>
        <w:rPr>
          <w:rFonts w:hint="eastAsia"/>
          <w:sz w:val="21"/>
          <w:szCs w:val="21"/>
        </w:rPr>
        <w:t>由表4可知，随着训练样本的增加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分类精度</w:t>
      </w:r>
      <w:r w:rsidR="002F67F4">
        <w:rPr>
          <w:rFonts w:ascii="Times New Roman" w:hAnsi="Times New Roman" w:cs="Times New Roman" w:hint="eastAsia"/>
          <w:sz w:val="21"/>
          <w:szCs w:val="21"/>
        </w:rPr>
        <w:t>呈</w:t>
      </w:r>
      <w:r>
        <w:rPr>
          <w:rFonts w:ascii="Times New Roman" w:hAnsi="Times New Roman" w:cs="Times New Roman" w:hint="eastAsia"/>
          <w:sz w:val="21"/>
          <w:szCs w:val="21"/>
        </w:rPr>
        <w:t>上升</w:t>
      </w:r>
      <w:r w:rsidR="002F67F4">
        <w:rPr>
          <w:rFonts w:ascii="Times New Roman" w:hAnsi="Times New Roman" w:cs="Times New Roman" w:hint="eastAsia"/>
          <w:sz w:val="21"/>
          <w:szCs w:val="21"/>
        </w:rPr>
        <w:t>趋势</w:t>
      </w:r>
      <w:r>
        <w:rPr>
          <w:rFonts w:ascii="Times New Roman" w:hAnsi="Times New Roman" w:cs="Times New Roman" w:hint="eastAsia"/>
          <w:sz w:val="21"/>
          <w:szCs w:val="21"/>
        </w:rPr>
        <w:t>。但是这种上升并不是无限的，例如</w:t>
      </w:r>
      <w:r>
        <w:rPr>
          <w:rFonts w:ascii="Times New Roman" w:hAnsi="Times New Roman" w:cs="Times New Roman" w:hint="eastAsia"/>
          <w:sz w:val="21"/>
          <w:szCs w:val="21"/>
        </w:rPr>
        <w:t>Abalone</w:t>
      </w:r>
      <w:r>
        <w:rPr>
          <w:rFonts w:ascii="Times New Roman" w:hAnsi="Times New Roman" w:cs="Times New Roman" w:hint="eastAsia"/>
          <w:sz w:val="21"/>
          <w:szCs w:val="21"/>
        </w:rPr>
        <w:t>数据集由</w:t>
      </w:r>
      <w:r>
        <w:rPr>
          <w:rFonts w:ascii="Times New Roman" w:hAnsi="Times New Roman" w:cs="Times New Roman" w:hint="eastAsia"/>
          <w:sz w:val="21"/>
          <w:szCs w:val="21"/>
        </w:rPr>
        <w:t>60%</w:t>
      </w:r>
      <w:r>
        <w:rPr>
          <w:rFonts w:ascii="Times New Roman" w:hAnsi="Times New Roman" w:cs="Times New Roman" w:hint="eastAsia"/>
          <w:sz w:val="21"/>
          <w:szCs w:val="21"/>
        </w:rPr>
        <w:t>增长到</w:t>
      </w:r>
      <w:r>
        <w:rPr>
          <w:rFonts w:ascii="Times New Roman" w:hAnsi="Times New Roman" w:cs="Times New Roman" w:hint="eastAsia"/>
          <w:sz w:val="21"/>
          <w:szCs w:val="21"/>
        </w:rPr>
        <w:t>80%</w:t>
      </w:r>
      <w:r>
        <w:rPr>
          <w:rFonts w:ascii="Times New Roman" w:hAnsi="Times New Roman" w:cs="Times New Roman" w:hint="eastAsia"/>
          <w:sz w:val="21"/>
          <w:szCs w:val="21"/>
        </w:rPr>
        <w:t>时正确率并没有大幅增长。训练时间随着训练样本的增加而增加，但是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能在有限的时间内高精度的完成分类任务。</w:t>
      </w:r>
    </w:p>
    <w:p w14:paraId="79CCF7AF" w14:textId="77777777" w:rsidR="00402C74" w:rsidRPr="00024881" w:rsidRDefault="0068513F" w:rsidP="00024881">
      <w:pPr>
        <w:spacing w:beforeLines="50" w:before="156" w:afterLines="50" w:after="156" w:line="300" w:lineRule="auto"/>
        <w:rPr>
          <w:rFonts w:ascii="Times New Roman" w:hAnsi="Times New Roman"/>
          <w:b/>
          <w:bCs/>
          <w:szCs w:val="28"/>
        </w:rPr>
      </w:pPr>
      <w:r w:rsidRPr="00024881">
        <w:rPr>
          <w:rFonts w:ascii="Times New Roman" w:hAnsi="Times New Roman"/>
          <w:b/>
          <w:bCs/>
          <w:szCs w:val="28"/>
        </w:rPr>
        <w:t>4</w:t>
      </w:r>
      <w:r w:rsidRPr="00024881">
        <w:rPr>
          <w:rFonts w:ascii="Times New Roman" w:hAnsi="Times New Roman" w:hint="eastAsia"/>
          <w:b/>
          <w:bCs/>
          <w:szCs w:val="28"/>
        </w:rPr>
        <w:t>．结论</w:t>
      </w:r>
    </w:p>
    <w:p w14:paraId="4746EF75" w14:textId="623A264F" w:rsidR="00402C74" w:rsidRDefault="0068513F" w:rsidP="00311A7E">
      <w:pPr>
        <w:spacing w:line="300" w:lineRule="auto"/>
        <w:ind w:leftChars="135" w:left="324"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于当前分类方法未考虑数据集中的类内结构，导致这种有价值的信息流失</w:t>
      </w:r>
      <w:r w:rsidR="00311A7E">
        <w:rPr>
          <w:rFonts w:ascii="Times New Roman" w:hAnsi="Times New Roman" w:hint="eastAsia"/>
          <w:sz w:val="21"/>
          <w:szCs w:val="21"/>
        </w:rPr>
        <w:t>。鉴于此，</w:t>
      </w:r>
      <w:r>
        <w:rPr>
          <w:rFonts w:ascii="Times New Roman" w:hAnsi="Times New Roman" w:hint="eastAsia"/>
          <w:sz w:val="21"/>
          <w:szCs w:val="21"/>
        </w:rPr>
        <w:t>提出</w:t>
      </w:r>
      <w:r w:rsidR="00311A7E">
        <w:rPr>
          <w:rFonts w:hint="eastAsia"/>
          <w:sz w:val="21"/>
          <w:szCs w:val="21"/>
        </w:rPr>
        <w:t>融合数据分布特征的保序学习机（</w:t>
      </w:r>
      <w:r>
        <w:rPr>
          <w:rFonts w:ascii="Times New Roman" w:hAnsi="Times New Roman" w:hint="eastAsia"/>
          <w:sz w:val="21"/>
          <w:szCs w:val="21"/>
        </w:rPr>
        <w:t>RPLM-DDF</w:t>
      </w:r>
      <w:r w:rsidR="00311A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主要优势在于</w:t>
      </w:r>
      <w:r w:rsidR="00024881">
        <w:rPr>
          <w:rFonts w:ascii="Times New Roman" w:hAnsi="Times New Roman" w:hint="eastAsia"/>
          <w:sz w:val="21"/>
          <w:szCs w:val="21"/>
        </w:rPr>
        <w:t>：</w:t>
      </w:r>
      <w:r w:rsidR="00311A7E">
        <w:rPr>
          <w:rFonts w:ascii="Times New Roman" w:hAnsi="Times New Roman" w:hint="eastAsia"/>
          <w:sz w:val="21"/>
          <w:szCs w:val="21"/>
        </w:rPr>
        <w:t>（</w:t>
      </w:r>
      <w:r w:rsidR="00311A7E">
        <w:rPr>
          <w:rFonts w:ascii="Times New Roman" w:hAnsi="Times New Roman" w:hint="eastAsia"/>
          <w:sz w:val="21"/>
          <w:szCs w:val="21"/>
        </w:rPr>
        <w:t>1</w:t>
      </w:r>
      <w:r w:rsidR="00311A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在考虑最优化问题时将类内结构融合起来，合理有效的利用这种信息，提高了算法分类精度</w:t>
      </w:r>
      <w:r w:rsidR="002F67F4">
        <w:rPr>
          <w:rFonts w:ascii="Times New Roman" w:hAnsi="Times New Roman" w:hint="eastAsia"/>
          <w:sz w:val="21"/>
          <w:szCs w:val="21"/>
        </w:rPr>
        <w:t>；（</w:t>
      </w:r>
      <w:r w:rsidR="002F67F4">
        <w:rPr>
          <w:rFonts w:ascii="Times New Roman" w:hAnsi="Times New Roman" w:hint="eastAsia"/>
          <w:sz w:val="21"/>
          <w:szCs w:val="21"/>
        </w:rPr>
        <w:t>2</w:t>
      </w:r>
      <w:r w:rsidR="002F67F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较好的保持了数据的相对位置不变；</w:t>
      </w:r>
      <w:r w:rsidR="002F67F4">
        <w:rPr>
          <w:rFonts w:ascii="Times New Roman" w:hAnsi="Times New Roman" w:hint="eastAsia"/>
          <w:sz w:val="21"/>
          <w:szCs w:val="21"/>
        </w:rPr>
        <w:t>（</w:t>
      </w:r>
      <w:r w:rsidR="002F67F4">
        <w:rPr>
          <w:rFonts w:ascii="Times New Roman" w:hAnsi="Times New Roman" w:hint="eastAsia"/>
          <w:sz w:val="21"/>
          <w:szCs w:val="21"/>
        </w:rPr>
        <w:t>3</w:t>
      </w:r>
      <w:r w:rsidR="002F67F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通过核心向量机的思想解决大规模分类问题。</w:t>
      </w:r>
      <w:r w:rsidR="002F67F4">
        <w:rPr>
          <w:rFonts w:ascii="Times New Roman" w:hAnsi="Times New Roman" w:hint="eastAsia"/>
          <w:sz w:val="21"/>
          <w:szCs w:val="21"/>
        </w:rPr>
        <w:t>然而，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</w:t>
      </w:r>
      <w:r w:rsidR="002F67F4">
        <w:rPr>
          <w:rFonts w:ascii="Times New Roman" w:hAnsi="Times New Roman" w:hint="eastAsia"/>
          <w:sz w:val="21"/>
          <w:szCs w:val="21"/>
        </w:rPr>
        <w:t>仍然</w:t>
      </w:r>
      <w:r>
        <w:rPr>
          <w:rFonts w:ascii="Times New Roman" w:hAnsi="Times New Roman" w:hint="eastAsia"/>
          <w:sz w:val="21"/>
          <w:szCs w:val="21"/>
        </w:rPr>
        <w:t>依赖参数的选取</w:t>
      </w:r>
      <w:r w:rsidR="002F67F4"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如何更加高效的选择最优参数是下一步重点要进行的工作。</w:t>
      </w:r>
    </w:p>
    <w:p w14:paraId="075D3127" w14:textId="77777777" w:rsidR="00402C74" w:rsidRDefault="0068513F">
      <w:pPr>
        <w:spacing w:line="300" w:lineRule="auto"/>
        <w:rPr>
          <w:rFonts w:eastAsia="黑体"/>
        </w:rPr>
      </w:pPr>
      <w:r>
        <w:rPr>
          <w:rFonts w:eastAsia="黑体"/>
        </w:rPr>
        <w:br w:type="page"/>
      </w:r>
    </w:p>
    <w:p w14:paraId="1D3349E3" w14:textId="77777777" w:rsidR="00402C74" w:rsidRPr="00024881" w:rsidRDefault="0068513F" w:rsidP="00024881">
      <w:pPr>
        <w:adjustRightInd w:val="0"/>
        <w:snapToGrid w:val="0"/>
        <w:spacing w:beforeLines="50" w:before="156" w:afterLines="50" w:after="156" w:line="300" w:lineRule="auto"/>
        <w:jc w:val="center"/>
        <w:rPr>
          <w:rFonts w:ascii="黑体" w:eastAsia="黑体" w:hAnsi="黑体"/>
          <w:b/>
        </w:rPr>
      </w:pPr>
      <w:r w:rsidRPr="00024881">
        <w:rPr>
          <w:rFonts w:ascii="黑体" w:eastAsia="黑体" w:hAnsi="黑体"/>
          <w:b/>
        </w:rPr>
        <w:lastRenderedPageBreak/>
        <w:t>参考文献</w:t>
      </w:r>
    </w:p>
    <w:p w14:paraId="53A63D17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邓乃扬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田英杰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支持向量机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: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理论、算法与拓展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M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科学出版社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09.</w:t>
      </w:r>
    </w:p>
    <w:p w14:paraId="2B827AF7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WANG Hai-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yan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LI Jian-hui, YANG Feng-lei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支持向量机理论及算法研究综述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计算机应用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4, 31(5):1281-1286.</w:t>
      </w:r>
    </w:p>
    <w:p w14:paraId="47B426E1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Crisp D J, Burges C J C. A Geometric Interpretation of v-SVM Classifiers[J]. Advances in Neural Information Processing Systems, 1999:244-250.</w:t>
      </w:r>
    </w:p>
    <w:p w14:paraId="654454B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Suykens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J A K,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Vandewalle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J. Least Squares Support Vector Machine Classifiers[J]. Neural Processing Letters, 1999, 9(3):293-300.</w:t>
      </w:r>
    </w:p>
    <w:p w14:paraId="0972B532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Mangasarian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O. L,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Musicant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et al. Lagrangian support vector machines[J]. J.mach.learn.res, 2008, 1(3):161-177.</w:t>
      </w:r>
    </w:p>
    <w:p w14:paraId="109DE1EF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Tsang I W, Kwok J T, Cheung P M. Core Vector Machines: Fast SVM Training on Very Large Data Sets[M]. JMLR.org, 2005.</w:t>
      </w:r>
    </w:p>
    <w:p w14:paraId="13F14C18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Lin C F, Wang S D. Fuzzy support vector machines[J]. IEEE Trans Neural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Netw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02, 13(2):464-471.</w:t>
      </w:r>
    </w:p>
    <w:p w14:paraId="2B00E60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郭丽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孙世宇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段修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支持向量机及核函数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科学技术与工程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08, 8(2):487-490.</w:t>
      </w:r>
    </w:p>
    <w:p w14:paraId="5C853B9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Wahba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G. Support vector machines, reproducing kernel Hilbert spaces, and randomized GACV[C]</w:t>
      </w:r>
      <w:r>
        <w:rPr>
          <w:rFonts w:ascii="Times New Roman" w:hAnsi="Times New Roman" w:cs="Times New Roman" w:hint="eastAsia"/>
          <w:color w:val="000000"/>
          <w:sz w:val="21"/>
          <w:szCs w:val="21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Advances in kernel methods. MIT Press, 1998:69-88.</w:t>
      </w:r>
    </w:p>
    <w:p w14:paraId="7E4BC74D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史荧中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士同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骏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基于最小包含球的非静态大数据集的快速分类算法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控制与决策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3(7):1065-1072.</w:t>
      </w:r>
    </w:p>
    <w:p w14:paraId="3C29BEB2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Müller K R, Mika S, </w:t>
      </w:r>
      <w:proofErr w:type="spellStart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Rätsch</w:t>
      </w:r>
      <w:proofErr w:type="spellEnd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G, et al. An introduction to kernel-based learning algorithms[J]. IEEE Transactions on Neural Networks, 2001, 12(2):181.</w:t>
      </w:r>
    </w:p>
    <w:p w14:paraId="288597E5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王健峰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张磊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陈国兴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基于改进的网格搜索法的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SVM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参数优化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应用科技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 2012, 39(3):28-31.</w:t>
      </w:r>
    </w:p>
    <w:p w14:paraId="2820EEE1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Wahba G, Lin Y, Zhang H. Generalized Approximate Cross Validation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For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Support Vector Machines, Or, Another Way To Look At. [J]. 1999.</w:t>
      </w:r>
    </w:p>
    <w:p w14:paraId="1278FA8B" w14:textId="77777777" w:rsidR="00402C74" w:rsidRDefault="00402C74">
      <w:pPr>
        <w:spacing w:line="300" w:lineRule="auto"/>
        <w:rPr>
          <w:rFonts w:ascii="Times New Roman" w:hAnsi="Times New Roman"/>
          <w:szCs w:val="21"/>
        </w:rPr>
      </w:pPr>
    </w:p>
    <w:sectPr w:rsidR="00402C74">
      <w:pgSz w:w="11906" w:h="16838"/>
      <w:pgMar w:top="1440" w:right="1800" w:bottom="1440" w:left="1800" w:header="850" w:footer="992" w:gutter="0"/>
      <w:pgBorders w:offsetFrom="page">
        <w:top w:val="single" w:sz="4" w:space="24" w:color="auto"/>
      </w:pgBorders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" w:author="李 花" w:date="2018-05-16T16:23:00Z" w:initials="李">
    <w:p w14:paraId="15BF3A37" w14:textId="63F5A7AC" w:rsidR="007F4797" w:rsidRDefault="007F4797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放在这儿，还是放在别的地方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5BF3A37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5BF3A37" w16cid:durableId="1EA6D98F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imbusRomNo9L-Regu">
    <w:altName w:val="Times New Roman"/>
    <w:panose1 w:val="020B0604020202020204"/>
    <w:charset w:val="00"/>
    <w:family w:val="auto"/>
    <w:pitch w:val="default"/>
    <w:sig w:usb0="00000000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B84BFC"/>
    <w:multiLevelType w:val="multilevel"/>
    <w:tmpl w:val="3BB84BFC"/>
    <w:lvl w:ilvl="0">
      <w:start w:val="3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</w:abstractNum>
  <w:abstractNum w:abstractNumId="1" w15:restartNumberingAfterBreak="0">
    <w:nsid w:val="71FA6222"/>
    <w:multiLevelType w:val="multilevel"/>
    <w:tmpl w:val="71FA6222"/>
    <w:lvl w:ilvl="0">
      <w:start w:val="1"/>
      <w:numFmt w:val="decimal"/>
      <w:lvlText w:val="[%1]"/>
      <w:lvlJc w:val="left"/>
      <w:pPr>
        <w:ind w:left="57" w:hanging="57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李 花">
    <w15:presenceInfo w15:providerId="Windows Live" w15:userId="3a54e49b50b70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C0D"/>
    <w:rsid w:val="00007314"/>
    <w:rsid w:val="000101A3"/>
    <w:rsid w:val="00013977"/>
    <w:rsid w:val="0001698D"/>
    <w:rsid w:val="00024881"/>
    <w:rsid w:val="00026E64"/>
    <w:rsid w:val="00027A57"/>
    <w:rsid w:val="0003339A"/>
    <w:rsid w:val="0003651D"/>
    <w:rsid w:val="00037A96"/>
    <w:rsid w:val="00037D66"/>
    <w:rsid w:val="0004140E"/>
    <w:rsid w:val="00041D90"/>
    <w:rsid w:val="0004249D"/>
    <w:rsid w:val="00043881"/>
    <w:rsid w:val="00043E2C"/>
    <w:rsid w:val="0004547D"/>
    <w:rsid w:val="0004649D"/>
    <w:rsid w:val="00052476"/>
    <w:rsid w:val="00052D86"/>
    <w:rsid w:val="00056D26"/>
    <w:rsid w:val="00070250"/>
    <w:rsid w:val="00074219"/>
    <w:rsid w:val="00075389"/>
    <w:rsid w:val="000757A1"/>
    <w:rsid w:val="00076830"/>
    <w:rsid w:val="00084A41"/>
    <w:rsid w:val="00084ED8"/>
    <w:rsid w:val="0008779D"/>
    <w:rsid w:val="00087B6B"/>
    <w:rsid w:val="00090D22"/>
    <w:rsid w:val="00092BC4"/>
    <w:rsid w:val="00094E11"/>
    <w:rsid w:val="00096AB2"/>
    <w:rsid w:val="000A2F8C"/>
    <w:rsid w:val="000A3263"/>
    <w:rsid w:val="000A55C5"/>
    <w:rsid w:val="000A6643"/>
    <w:rsid w:val="000C13F1"/>
    <w:rsid w:val="000D312F"/>
    <w:rsid w:val="000E07B7"/>
    <w:rsid w:val="000E2DBC"/>
    <w:rsid w:val="000E3149"/>
    <w:rsid w:val="000E3B2E"/>
    <w:rsid w:val="000E6351"/>
    <w:rsid w:val="000F30BA"/>
    <w:rsid w:val="000F3C20"/>
    <w:rsid w:val="000F56C6"/>
    <w:rsid w:val="000F702A"/>
    <w:rsid w:val="000F7858"/>
    <w:rsid w:val="00100D83"/>
    <w:rsid w:val="001019B8"/>
    <w:rsid w:val="00101E54"/>
    <w:rsid w:val="00102F8D"/>
    <w:rsid w:val="001078D1"/>
    <w:rsid w:val="00107CC1"/>
    <w:rsid w:val="00114E31"/>
    <w:rsid w:val="00116462"/>
    <w:rsid w:val="00117929"/>
    <w:rsid w:val="001257D0"/>
    <w:rsid w:val="00133D46"/>
    <w:rsid w:val="00141DC8"/>
    <w:rsid w:val="00143D57"/>
    <w:rsid w:val="00144AA9"/>
    <w:rsid w:val="00155C1E"/>
    <w:rsid w:val="00156268"/>
    <w:rsid w:val="001577FC"/>
    <w:rsid w:val="00161B95"/>
    <w:rsid w:val="001625D6"/>
    <w:rsid w:val="00162F89"/>
    <w:rsid w:val="00162F8B"/>
    <w:rsid w:val="00164559"/>
    <w:rsid w:val="00165FC9"/>
    <w:rsid w:val="00167D68"/>
    <w:rsid w:val="00170BDB"/>
    <w:rsid w:val="001724DE"/>
    <w:rsid w:val="00172930"/>
    <w:rsid w:val="00182AB3"/>
    <w:rsid w:val="00183529"/>
    <w:rsid w:val="0018439D"/>
    <w:rsid w:val="00186B68"/>
    <w:rsid w:val="00190AF7"/>
    <w:rsid w:val="00191977"/>
    <w:rsid w:val="00191AF2"/>
    <w:rsid w:val="001934D2"/>
    <w:rsid w:val="00193B4F"/>
    <w:rsid w:val="0019507E"/>
    <w:rsid w:val="001A12FD"/>
    <w:rsid w:val="001B1B9E"/>
    <w:rsid w:val="001B2AB7"/>
    <w:rsid w:val="001B6EA1"/>
    <w:rsid w:val="001C13C9"/>
    <w:rsid w:val="001C13F5"/>
    <w:rsid w:val="001C1C6A"/>
    <w:rsid w:val="001C25C9"/>
    <w:rsid w:val="001C4B0F"/>
    <w:rsid w:val="001C4C85"/>
    <w:rsid w:val="001C5212"/>
    <w:rsid w:val="001C6C4E"/>
    <w:rsid w:val="001D40DD"/>
    <w:rsid w:val="001D688D"/>
    <w:rsid w:val="001E0670"/>
    <w:rsid w:val="001E4514"/>
    <w:rsid w:val="001E7023"/>
    <w:rsid w:val="001F68E3"/>
    <w:rsid w:val="001F7F94"/>
    <w:rsid w:val="00201220"/>
    <w:rsid w:val="00203DE5"/>
    <w:rsid w:val="00205BC7"/>
    <w:rsid w:val="0020641E"/>
    <w:rsid w:val="00211D01"/>
    <w:rsid w:val="00212DA9"/>
    <w:rsid w:val="002134A7"/>
    <w:rsid w:val="00215154"/>
    <w:rsid w:val="00220139"/>
    <w:rsid w:val="00221D09"/>
    <w:rsid w:val="002256AE"/>
    <w:rsid w:val="00225FE1"/>
    <w:rsid w:val="00233A64"/>
    <w:rsid w:val="00235A7F"/>
    <w:rsid w:val="00237655"/>
    <w:rsid w:val="00241A08"/>
    <w:rsid w:val="00245E7F"/>
    <w:rsid w:val="00250D1E"/>
    <w:rsid w:val="0025101F"/>
    <w:rsid w:val="00260580"/>
    <w:rsid w:val="0026109F"/>
    <w:rsid w:val="00262ADE"/>
    <w:rsid w:val="002645C7"/>
    <w:rsid w:val="0027547E"/>
    <w:rsid w:val="002853FE"/>
    <w:rsid w:val="002937FD"/>
    <w:rsid w:val="00295002"/>
    <w:rsid w:val="002A3795"/>
    <w:rsid w:val="002A50BA"/>
    <w:rsid w:val="002A610F"/>
    <w:rsid w:val="002B21EE"/>
    <w:rsid w:val="002B249C"/>
    <w:rsid w:val="002B375E"/>
    <w:rsid w:val="002B3EED"/>
    <w:rsid w:val="002B4362"/>
    <w:rsid w:val="002B4FAD"/>
    <w:rsid w:val="002B5A2A"/>
    <w:rsid w:val="002C0CC4"/>
    <w:rsid w:val="002C1CF4"/>
    <w:rsid w:val="002C4421"/>
    <w:rsid w:val="002C4C7D"/>
    <w:rsid w:val="002E07D4"/>
    <w:rsid w:val="002E7954"/>
    <w:rsid w:val="002F121A"/>
    <w:rsid w:val="002F288D"/>
    <w:rsid w:val="002F2F8C"/>
    <w:rsid w:val="002F55E6"/>
    <w:rsid w:val="002F67F4"/>
    <w:rsid w:val="002F70A7"/>
    <w:rsid w:val="00301DC7"/>
    <w:rsid w:val="00304616"/>
    <w:rsid w:val="00311A7E"/>
    <w:rsid w:val="00313CD5"/>
    <w:rsid w:val="003149FF"/>
    <w:rsid w:val="003171A5"/>
    <w:rsid w:val="003225D3"/>
    <w:rsid w:val="00325A50"/>
    <w:rsid w:val="00326D78"/>
    <w:rsid w:val="00331F02"/>
    <w:rsid w:val="003364BF"/>
    <w:rsid w:val="0034023E"/>
    <w:rsid w:val="003426A0"/>
    <w:rsid w:val="00343409"/>
    <w:rsid w:val="00345594"/>
    <w:rsid w:val="003461BD"/>
    <w:rsid w:val="00346A93"/>
    <w:rsid w:val="003474BE"/>
    <w:rsid w:val="003540DA"/>
    <w:rsid w:val="00361355"/>
    <w:rsid w:val="00361553"/>
    <w:rsid w:val="00362E06"/>
    <w:rsid w:val="00373CD1"/>
    <w:rsid w:val="00377907"/>
    <w:rsid w:val="003801E4"/>
    <w:rsid w:val="00380EA7"/>
    <w:rsid w:val="00380F99"/>
    <w:rsid w:val="003818B8"/>
    <w:rsid w:val="00383583"/>
    <w:rsid w:val="003846B6"/>
    <w:rsid w:val="00385744"/>
    <w:rsid w:val="00390DB8"/>
    <w:rsid w:val="00397191"/>
    <w:rsid w:val="00397380"/>
    <w:rsid w:val="003A096A"/>
    <w:rsid w:val="003A357A"/>
    <w:rsid w:val="003A5A41"/>
    <w:rsid w:val="003B15AB"/>
    <w:rsid w:val="003B42A0"/>
    <w:rsid w:val="003B453C"/>
    <w:rsid w:val="003B45F8"/>
    <w:rsid w:val="003B461E"/>
    <w:rsid w:val="003D12F0"/>
    <w:rsid w:val="003D3006"/>
    <w:rsid w:val="003D457B"/>
    <w:rsid w:val="003E1139"/>
    <w:rsid w:val="003E2344"/>
    <w:rsid w:val="003E34B7"/>
    <w:rsid w:val="003E3CC1"/>
    <w:rsid w:val="003E45D6"/>
    <w:rsid w:val="003E68DF"/>
    <w:rsid w:val="003E7E4D"/>
    <w:rsid w:val="003F08A0"/>
    <w:rsid w:val="003F1FA8"/>
    <w:rsid w:val="003F5B01"/>
    <w:rsid w:val="003F7D33"/>
    <w:rsid w:val="003F7ECA"/>
    <w:rsid w:val="00402C74"/>
    <w:rsid w:val="00405BF1"/>
    <w:rsid w:val="00414736"/>
    <w:rsid w:val="004171A8"/>
    <w:rsid w:val="004227F0"/>
    <w:rsid w:val="00422AB3"/>
    <w:rsid w:val="00424D71"/>
    <w:rsid w:val="00424E68"/>
    <w:rsid w:val="004269CA"/>
    <w:rsid w:val="00427D17"/>
    <w:rsid w:val="0044253D"/>
    <w:rsid w:val="00442B2D"/>
    <w:rsid w:val="00444F4D"/>
    <w:rsid w:val="004505F9"/>
    <w:rsid w:val="004573F2"/>
    <w:rsid w:val="004670BF"/>
    <w:rsid w:val="00471C0A"/>
    <w:rsid w:val="004729C8"/>
    <w:rsid w:val="00482F49"/>
    <w:rsid w:val="00485A90"/>
    <w:rsid w:val="00485E4F"/>
    <w:rsid w:val="00493AA3"/>
    <w:rsid w:val="004960DF"/>
    <w:rsid w:val="004A12B0"/>
    <w:rsid w:val="004A1CBF"/>
    <w:rsid w:val="004A4691"/>
    <w:rsid w:val="004A6CD8"/>
    <w:rsid w:val="004A76F0"/>
    <w:rsid w:val="004B1A22"/>
    <w:rsid w:val="004B2730"/>
    <w:rsid w:val="004C20DE"/>
    <w:rsid w:val="004C3D30"/>
    <w:rsid w:val="004C417B"/>
    <w:rsid w:val="004C4587"/>
    <w:rsid w:val="004C621F"/>
    <w:rsid w:val="004C6417"/>
    <w:rsid w:val="004C6554"/>
    <w:rsid w:val="004D0D21"/>
    <w:rsid w:val="004D2F02"/>
    <w:rsid w:val="004D3401"/>
    <w:rsid w:val="004F126C"/>
    <w:rsid w:val="004F1AAF"/>
    <w:rsid w:val="004F48ED"/>
    <w:rsid w:val="004F712A"/>
    <w:rsid w:val="005001F7"/>
    <w:rsid w:val="00500D3C"/>
    <w:rsid w:val="005047C3"/>
    <w:rsid w:val="00504DE4"/>
    <w:rsid w:val="00507C8D"/>
    <w:rsid w:val="00510A24"/>
    <w:rsid w:val="00511268"/>
    <w:rsid w:val="00512961"/>
    <w:rsid w:val="005131AE"/>
    <w:rsid w:val="00514676"/>
    <w:rsid w:val="00515062"/>
    <w:rsid w:val="005163E8"/>
    <w:rsid w:val="005209A0"/>
    <w:rsid w:val="00524123"/>
    <w:rsid w:val="00525AC5"/>
    <w:rsid w:val="00535108"/>
    <w:rsid w:val="00541984"/>
    <w:rsid w:val="00546268"/>
    <w:rsid w:val="00551346"/>
    <w:rsid w:val="005516CB"/>
    <w:rsid w:val="00554BE8"/>
    <w:rsid w:val="005660D5"/>
    <w:rsid w:val="00566970"/>
    <w:rsid w:val="00570F59"/>
    <w:rsid w:val="00574875"/>
    <w:rsid w:val="005854C3"/>
    <w:rsid w:val="00585EF5"/>
    <w:rsid w:val="00590919"/>
    <w:rsid w:val="0059509E"/>
    <w:rsid w:val="0059603C"/>
    <w:rsid w:val="005960B7"/>
    <w:rsid w:val="0059653C"/>
    <w:rsid w:val="00596899"/>
    <w:rsid w:val="005975FF"/>
    <w:rsid w:val="005A0588"/>
    <w:rsid w:val="005A14E5"/>
    <w:rsid w:val="005A27A7"/>
    <w:rsid w:val="005B6906"/>
    <w:rsid w:val="005C35DE"/>
    <w:rsid w:val="005C5A10"/>
    <w:rsid w:val="005C5CC1"/>
    <w:rsid w:val="005D0E41"/>
    <w:rsid w:val="005D185F"/>
    <w:rsid w:val="005D2B7B"/>
    <w:rsid w:val="005D7596"/>
    <w:rsid w:val="005E0D88"/>
    <w:rsid w:val="005E253E"/>
    <w:rsid w:val="005E30C3"/>
    <w:rsid w:val="005E39D2"/>
    <w:rsid w:val="005E436D"/>
    <w:rsid w:val="005E522B"/>
    <w:rsid w:val="005E5BF8"/>
    <w:rsid w:val="005E5E15"/>
    <w:rsid w:val="005F00DF"/>
    <w:rsid w:val="005F0257"/>
    <w:rsid w:val="005F296E"/>
    <w:rsid w:val="005F4DE7"/>
    <w:rsid w:val="005F57D4"/>
    <w:rsid w:val="005F5C40"/>
    <w:rsid w:val="005F666A"/>
    <w:rsid w:val="006001DE"/>
    <w:rsid w:val="0060066E"/>
    <w:rsid w:val="0060163B"/>
    <w:rsid w:val="00601DF0"/>
    <w:rsid w:val="00607649"/>
    <w:rsid w:val="006129A7"/>
    <w:rsid w:val="00613834"/>
    <w:rsid w:val="00613D88"/>
    <w:rsid w:val="006173CA"/>
    <w:rsid w:val="00623CF5"/>
    <w:rsid w:val="00624B41"/>
    <w:rsid w:val="0063041E"/>
    <w:rsid w:val="006431CD"/>
    <w:rsid w:val="00643ECA"/>
    <w:rsid w:val="00645CF1"/>
    <w:rsid w:val="00655097"/>
    <w:rsid w:val="006567EE"/>
    <w:rsid w:val="00657150"/>
    <w:rsid w:val="00657918"/>
    <w:rsid w:val="006668D8"/>
    <w:rsid w:val="00667957"/>
    <w:rsid w:val="0067602A"/>
    <w:rsid w:val="006763C3"/>
    <w:rsid w:val="00680539"/>
    <w:rsid w:val="0068254E"/>
    <w:rsid w:val="0068513F"/>
    <w:rsid w:val="00686AAE"/>
    <w:rsid w:val="00687FC0"/>
    <w:rsid w:val="0069211C"/>
    <w:rsid w:val="006932D5"/>
    <w:rsid w:val="00696560"/>
    <w:rsid w:val="00697379"/>
    <w:rsid w:val="006A69C6"/>
    <w:rsid w:val="006A7518"/>
    <w:rsid w:val="006B12F0"/>
    <w:rsid w:val="006B71EF"/>
    <w:rsid w:val="006C271B"/>
    <w:rsid w:val="006C2895"/>
    <w:rsid w:val="006D2F19"/>
    <w:rsid w:val="006D3B70"/>
    <w:rsid w:val="006D53E2"/>
    <w:rsid w:val="006E02C0"/>
    <w:rsid w:val="006E36AF"/>
    <w:rsid w:val="006E431C"/>
    <w:rsid w:val="006E51F1"/>
    <w:rsid w:val="006E532A"/>
    <w:rsid w:val="006F41BC"/>
    <w:rsid w:val="006F4ADB"/>
    <w:rsid w:val="006F7E12"/>
    <w:rsid w:val="00702714"/>
    <w:rsid w:val="007123AA"/>
    <w:rsid w:val="00714647"/>
    <w:rsid w:val="007246C4"/>
    <w:rsid w:val="0073013C"/>
    <w:rsid w:val="007330A4"/>
    <w:rsid w:val="00734319"/>
    <w:rsid w:val="007368D9"/>
    <w:rsid w:val="0074057C"/>
    <w:rsid w:val="007406B9"/>
    <w:rsid w:val="007412EB"/>
    <w:rsid w:val="007421D4"/>
    <w:rsid w:val="007432F6"/>
    <w:rsid w:val="00743321"/>
    <w:rsid w:val="00746892"/>
    <w:rsid w:val="007515DF"/>
    <w:rsid w:val="00752665"/>
    <w:rsid w:val="0076281C"/>
    <w:rsid w:val="0077159D"/>
    <w:rsid w:val="007717E6"/>
    <w:rsid w:val="00772F5E"/>
    <w:rsid w:val="0077399A"/>
    <w:rsid w:val="00776D2F"/>
    <w:rsid w:val="007821DB"/>
    <w:rsid w:val="00793EE8"/>
    <w:rsid w:val="00795151"/>
    <w:rsid w:val="00797C28"/>
    <w:rsid w:val="007A4AF8"/>
    <w:rsid w:val="007B0A90"/>
    <w:rsid w:val="007B127B"/>
    <w:rsid w:val="007B34DC"/>
    <w:rsid w:val="007B44BD"/>
    <w:rsid w:val="007B6E5A"/>
    <w:rsid w:val="007B70CA"/>
    <w:rsid w:val="007B745E"/>
    <w:rsid w:val="007C27EA"/>
    <w:rsid w:val="007C566E"/>
    <w:rsid w:val="007C6358"/>
    <w:rsid w:val="007D4848"/>
    <w:rsid w:val="007E06B0"/>
    <w:rsid w:val="007E07C8"/>
    <w:rsid w:val="007E2A3B"/>
    <w:rsid w:val="007E3303"/>
    <w:rsid w:val="007E5286"/>
    <w:rsid w:val="007E7A5F"/>
    <w:rsid w:val="007F022D"/>
    <w:rsid w:val="007F16D9"/>
    <w:rsid w:val="007F457C"/>
    <w:rsid w:val="007F4797"/>
    <w:rsid w:val="00804664"/>
    <w:rsid w:val="0080610C"/>
    <w:rsid w:val="00810188"/>
    <w:rsid w:val="008109F6"/>
    <w:rsid w:val="00812710"/>
    <w:rsid w:val="0081399C"/>
    <w:rsid w:val="00813BC4"/>
    <w:rsid w:val="00817282"/>
    <w:rsid w:val="0081741B"/>
    <w:rsid w:val="00820DBA"/>
    <w:rsid w:val="008238D5"/>
    <w:rsid w:val="00825EA9"/>
    <w:rsid w:val="00826254"/>
    <w:rsid w:val="008303AC"/>
    <w:rsid w:val="008308AB"/>
    <w:rsid w:val="00832635"/>
    <w:rsid w:val="0083396C"/>
    <w:rsid w:val="008451B6"/>
    <w:rsid w:val="0085537A"/>
    <w:rsid w:val="008570C1"/>
    <w:rsid w:val="00857389"/>
    <w:rsid w:val="00860DA9"/>
    <w:rsid w:val="008742E8"/>
    <w:rsid w:val="00887FEB"/>
    <w:rsid w:val="00892082"/>
    <w:rsid w:val="008925D7"/>
    <w:rsid w:val="00892BC5"/>
    <w:rsid w:val="00892BCE"/>
    <w:rsid w:val="00895EC2"/>
    <w:rsid w:val="008A1114"/>
    <w:rsid w:val="008A2435"/>
    <w:rsid w:val="008A244B"/>
    <w:rsid w:val="008A6463"/>
    <w:rsid w:val="008B1130"/>
    <w:rsid w:val="008B12CC"/>
    <w:rsid w:val="008B445A"/>
    <w:rsid w:val="008C5400"/>
    <w:rsid w:val="008C57FE"/>
    <w:rsid w:val="008C6CA3"/>
    <w:rsid w:val="008D73DC"/>
    <w:rsid w:val="008E2A87"/>
    <w:rsid w:val="008E781F"/>
    <w:rsid w:val="008E7F61"/>
    <w:rsid w:val="008F0981"/>
    <w:rsid w:val="008F1E6A"/>
    <w:rsid w:val="00900730"/>
    <w:rsid w:val="00901EC3"/>
    <w:rsid w:val="00915924"/>
    <w:rsid w:val="00927252"/>
    <w:rsid w:val="00930A79"/>
    <w:rsid w:val="009326B5"/>
    <w:rsid w:val="009419C0"/>
    <w:rsid w:val="0094307D"/>
    <w:rsid w:val="00943D35"/>
    <w:rsid w:val="00944D1A"/>
    <w:rsid w:val="00950885"/>
    <w:rsid w:val="009579AC"/>
    <w:rsid w:val="00957E75"/>
    <w:rsid w:val="00963F7B"/>
    <w:rsid w:val="00965B89"/>
    <w:rsid w:val="009671D2"/>
    <w:rsid w:val="00967BF4"/>
    <w:rsid w:val="00970113"/>
    <w:rsid w:val="00970747"/>
    <w:rsid w:val="00975E21"/>
    <w:rsid w:val="00976BCD"/>
    <w:rsid w:val="00977041"/>
    <w:rsid w:val="009819A0"/>
    <w:rsid w:val="009839D8"/>
    <w:rsid w:val="00983BC7"/>
    <w:rsid w:val="0098448F"/>
    <w:rsid w:val="00991DDC"/>
    <w:rsid w:val="00991E66"/>
    <w:rsid w:val="0099223D"/>
    <w:rsid w:val="0099245C"/>
    <w:rsid w:val="00993E30"/>
    <w:rsid w:val="009A03A2"/>
    <w:rsid w:val="009A0418"/>
    <w:rsid w:val="009A1EC7"/>
    <w:rsid w:val="009A3BC9"/>
    <w:rsid w:val="009A4477"/>
    <w:rsid w:val="009A4F7A"/>
    <w:rsid w:val="009A61C2"/>
    <w:rsid w:val="009A6443"/>
    <w:rsid w:val="009A74D3"/>
    <w:rsid w:val="009B0FFA"/>
    <w:rsid w:val="009B25F2"/>
    <w:rsid w:val="009B5630"/>
    <w:rsid w:val="009B696A"/>
    <w:rsid w:val="009B7E4A"/>
    <w:rsid w:val="009C2588"/>
    <w:rsid w:val="009C2E24"/>
    <w:rsid w:val="009C63A1"/>
    <w:rsid w:val="009D4638"/>
    <w:rsid w:val="009E51D1"/>
    <w:rsid w:val="009E66BE"/>
    <w:rsid w:val="009F2196"/>
    <w:rsid w:val="009F5CEB"/>
    <w:rsid w:val="00A062D5"/>
    <w:rsid w:val="00A12E3A"/>
    <w:rsid w:val="00A15330"/>
    <w:rsid w:val="00A1539B"/>
    <w:rsid w:val="00A1697C"/>
    <w:rsid w:val="00A23F15"/>
    <w:rsid w:val="00A24421"/>
    <w:rsid w:val="00A265A7"/>
    <w:rsid w:val="00A2661E"/>
    <w:rsid w:val="00A26AE0"/>
    <w:rsid w:val="00A30554"/>
    <w:rsid w:val="00A306DE"/>
    <w:rsid w:val="00A30A8D"/>
    <w:rsid w:val="00A35789"/>
    <w:rsid w:val="00A35950"/>
    <w:rsid w:val="00A36C01"/>
    <w:rsid w:val="00A37082"/>
    <w:rsid w:val="00A41697"/>
    <w:rsid w:val="00A538B6"/>
    <w:rsid w:val="00A547FE"/>
    <w:rsid w:val="00A54D18"/>
    <w:rsid w:val="00A55671"/>
    <w:rsid w:val="00A55DB8"/>
    <w:rsid w:val="00A61A81"/>
    <w:rsid w:val="00A62D8F"/>
    <w:rsid w:val="00A70687"/>
    <w:rsid w:val="00A7082C"/>
    <w:rsid w:val="00A727EE"/>
    <w:rsid w:val="00A80097"/>
    <w:rsid w:val="00A80948"/>
    <w:rsid w:val="00A81876"/>
    <w:rsid w:val="00A82536"/>
    <w:rsid w:val="00A82807"/>
    <w:rsid w:val="00A84093"/>
    <w:rsid w:val="00A848C3"/>
    <w:rsid w:val="00A85A0C"/>
    <w:rsid w:val="00A9068D"/>
    <w:rsid w:val="00A92A39"/>
    <w:rsid w:val="00A9380C"/>
    <w:rsid w:val="00A94B94"/>
    <w:rsid w:val="00AA1DEC"/>
    <w:rsid w:val="00AA296B"/>
    <w:rsid w:val="00AA6481"/>
    <w:rsid w:val="00AA64DE"/>
    <w:rsid w:val="00AA7AD6"/>
    <w:rsid w:val="00AB0442"/>
    <w:rsid w:val="00AB2FAF"/>
    <w:rsid w:val="00AB3D2C"/>
    <w:rsid w:val="00AC14CE"/>
    <w:rsid w:val="00AC62F3"/>
    <w:rsid w:val="00AC767A"/>
    <w:rsid w:val="00AD0EA2"/>
    <w:rsid w:val="00AE140A"/>
    <w:rsid w:val="00AF50FA"/>
    <w:rsid w:val="00AF6039"/>
    <w:rsid w:val="00AF7118"/>
    <w:rsid w:val="00B030E7"/>
    <w:rsid w:val="00B048C8"/>
    <w:rsid w:val="00B12C0D"/>
    <w:rsid w:val="00B13BA0"/>
    <w:rsid w:val="00B177B1"/>
    <w:rsid w:val="00B20176"/>
    <w:rsid w:val="00B22DC1"/>
    <w:rsid w:val="00B26F17"/>
    <w:rsid w:val="00B305D1"/>
    <w:rsid w:val="00B30ADD"/>
    <w:rsid w:val="00B32D7C"/>
    <w:rsid w:val="00B3674F"/>
    <w:rsid w:val="00B37F9C"/>
    <w:rsid w:val="00B418F6"/>
    <w:rsid w:val="00B420E7"/>
    <w:rsid w:val="00B43172"/>
    <w:rsid w:val="00B431B9"/>
    <w:rsid w:val="00B46B96"/>
    <w:rsid w:val="00B53BE4"/>
    <w:rsid w:val="00B55EB9"/>
    <w:rsid w:val="00B55F65"/>
    <w:rsid w:val="00B56DCF"/>
    <w:rsid w:val="00B57A52"/>
    <w:rsid w:val="00B61086"/>
    <w:rsid w:val="00B62A32"/>
    <w:rsid w:val="00B632EB"/>
    <w:rsid w:val="00B63DED"/>
    <w:rsid w:val="00B65C31"/>
    <w:rsid w:val="00B6764B"/>
    <w:rsid w:val="00B70061"/>
    <w:rsid w:val="00B70851"/>
    <w:rsid w:val="00B832F1"/>
    <w:rsid w:val="00B833D1"/>
    <w:rsid w:val="00B87C15"/>
    <w:rsid w:val="00B92023"/>
    <w:rsid w:val="00B92C5C"/>
    <w:rsid w:val="00B95937"/>
    <w:rsid w:val="00BA022E"/>
    <w:rsid w:val="00BA37CB"/>
    <w:rsid w:val="00BB06F0"/>
    <w:rsid w:val="00BB0981"/>
    <w:rsid w:val="00BB1F01"/>
    <w:rsid w:val="00BB458F"/>
    <w:rsid w:val="00BC4A15"/>
    <w:rsid w:val="00BC4C0C"/>
    <w:rsid w:val="00BC779B"/>
    <w:rsid w:val="00BD70DC"/>
    <w:rsid w:val="00BE100B"/>
    <w:rsid w:val="00BE59AF"/>
    <w:rsid w:val="00BE746F"/>
    <w:rsid w:val="00BF6DCA"/>
    <w:rsid w:val="00C0561D"/>
    <w:rsid w:val="00C05E46"/>
    <w:rsid w:val="00C07151"/>
    <w:rsid w:val="00C10400"/>
    <w:rsid w:val="00C21503"/>
    <w:rsid w:val="00C21DF8"/>
    <w:rsid w:val="00C2733B"/>
    <w:rsid w:val="00C30030"/>
    <w:rsid w:val="00C30B86"/>
    <w:rsid w:val="00C31515"/>
    <w:rsid w:val="00C31B8D"/>
    <w:rsid w:val="00C31C4E"/>
    <w:rsid w:val="00C333FC"/>
    <w:rsid w:val="00C403F7"/>
    <w:rsid w:val="00C445E6"/>
    <w:rsid w:val="00C46CAC"/>
    <w:rsid w:val="00C46CEB"/>
    <w:rsid w:val="00C5069F"/>
    <w:rsid w:val="00C5242F"/>
    <w:rsid w:val="00C52998"/>
    <w:rsid w:val="00C56721"/>
    <w:rsid w:val="00C62A27"/>
    <w:rsid w:val="00C62DC5"/>
    <w:rsid w:val="00C666B6"/>
    <w:rsid w:val="00C70738"/>
    <w:rsid w:val="00C71319"/>
    <w:rsid w:val="00C7260E"/>
    <w:rsid w:val="00C76DC6"/>
    <w:rsid w:val="00C7737F"/>
    <w:rsid w:val="00C85369"/>
    <w:rsid w:val="00C91DA5"/>
    <w:rsid w:val="00C92D30"/>
    <w:rsid w:val="00C960B9"/>
    <w:rsid w:val="00C96302"/>
    <w:rsid w:val="00C97AE0"/>
    <w:rsid w:val="00CA0FDB"/>
    <w:rsid w:val="00CA404D"/>
    <w:rsid w:val="00CA5BA8"/>
    <w:rsid w:val="00CA6EDE"/>
    <w:rsid w:val="00CB578B"/>
    <w:rsid w:val="00CB5A0C"/>
    <w:rsid w:val="00CC1E23"/>
    <w:rsid w:val="00CC33D4"/>
    <w:rsid w:val="00CC6A35"/>
    <w:rsid w:val="00CD048B"/>
    <w:rsid w:val="00CD0D14"/>
    <w:rsid w:val="00CD1A97"/>
    <w:rsid w:val="00CD6308"/>
    <w:rsid w:val="00CD75D3"/>
    <w:rsid w:val="00CE0D5D"/>
    <w:rsid w:val="00CF4C3B"/>
    <w:rsid w:val="00CF764B"/>
    <w:rsid w:val="00D00AA8"/>
    <w:rsid w:val="00D01A31"/>
    <w:rsid w:val="00D05DF3"/>
    <w:rsid w:val="00D10789"/>
    <w:rsid w:val="00D1653F"/>
    <w:rsid w:val="00D23380"/>
    <w:rsid w:val="00D26165"/>
    <w:rsid w:val="00D31E26"/>
    <w:rsid w:val="00D352E9"/>
    <w:rsid w:val="00D37561"/>
    <w:rsid w:val="00D41084"/>
    <w:rsid w:val="00D50C97"/>
    <w:rsid w:val="00D529E2"/>
    <w:rsid w:val="00D558BF"/>
    <w:rsid w:val="00D70C78"/>
    <w:rsid w:val="00D71FC5"/>
    <w:rsid w:val="00D7365A"/>
    <w:rsid w:val="00D74084"/>
    <w:rsid w:val="00D74A0F"/>
    <w:rsid w:val="00D83CCE"/>
    <w:rsid w:val="00D83E4A"/>
    <w:rsid w:val="00D865EE"/>
    <w:rsid w:val="00D95335"/>
    <w:rsid w:val="00D95456"/>
    <w:rsid w:val="00D96B6A"/>
    <w:rsid w:val="00DA6DA4"/>
    <w:rsid w:val="00DB36BC"/>
    <w:rsid w:val="00DB5381"/>
    <w:rsid w:val="00DC3F35"/>
    <w:rsid w:val="00DC5B32"/>
    <w:rsid w:val="00DC74A3"/>
    <w:rsid w:val="00DD2F22"/>
    <w:rsid w:val="00DE3F82"/>
    <w:rsid w:val="00DE73CC"/>
    <w:rsid w:val="00DE7C90"/>
    <w:rsid w:val="00DF1199"/>
    <w:rsid w:val="00E0606B"/>
    <w:rsid w:val="00E109A9"/>
    <w:rsid w:val="00E11133"/>
    <w:rsid w:val="00E1393C"/>
    <w:rsid w:val="00E14039"/>
    <w:rsid w:val="00E14B7C"/>
    <w:rsid w:val="00E15268"/>
    <w:rsid w:val="00E213FC"/>
    <w:rsid w:val="00E22B0F"/>
    <w:rsid w:val="00E23782"/>
    <w:rsid w:val="00E31D95"/>
    <w:rsid w:val="00E354A3"/>
    <w:rsid w:val="00E356C7"/>
    <w:rsid w:val="00E35CBB"/>
    <w:rsid w:val="00E36B95"/>
    <w:rsid w:val="00E4546E"/>
    <w:rsid w:val="00E45473"/>
    <w:rsid w:val="00E462A6"/>
    <w:rsid w:val="00E47C60"/>
    <w:rsid w:val="00E52441"/>
    <w:rsid w:val="00E53EB2"/>
    <w:rsid w:val="00E56043"/>
    <w:rsid w:val="00E5747B"/>
    <w:rsid w:val="00E70F69"/>
    <w:rsid w:val="00E724B3"/>
    <w:rsid w:val="00E73721"/>
    <w:rsid w:val="00E73F91"/>
    <w:rsid w:val="00E74F8A"/>
    <w:rsid w:val="00E77567"/>
    <w:rsid w:val="00E81190"/>
    <w:rsid w:val="00E846F4"/>
    <w:rsid w:val="00E87B50"/>
    <w:rsid w:val="00E903ED"/>
    <w:rsid w:val="00E951C9"/>
    <w:rsid w:val="00E9541C"/>
    <w:rsid w:val="00E96F27"/>
    <w:rsid w:val="00EA195C"/>
    <w:rsid w:val="00EA1B52"/>
    <w:rsid w:val="00EA4308"/>
    <w:rsid w:val="00EA5D13"/>
    <w:rsid w:val="00EA65F9"/>
    <w:rsid w:val="00EB661C"/>
    <w:rsid w:val="00EB7E0D"/>
    <w:rsid w:val="00EC1500"/>
    <w:rsid w:val="00EC21DC"/>
    <w:rsid w:val="00EC5A6E"/>
    <w:rsid w:val="00ED04E4"/>
    <w:rsid w:val="00ED34B0"/>
    <w:rsid w:val="00ED528B"/>
    <w:rsid w:val="00EF231C"/>
    <w:rsid w:val="00EF3963"/>
    <w:rsid w:val="00EF5FEA"/>
    <w:rsid w:val="00F05CBF"/>
    <w:rsid w:val="00F0654A"/>
    <w:rsid w:val="00F0750F"/>
    <w:rsid w:val="00F10FB5"/>
    <w:rsid w:val="00F25B5C"/>
    <w:rsid w:val="00F274C6"/>
    <w:rsid w:val="00F27A2E"/>
    <w:rsid w:val="00F33281"/>
    <w:rsid w:val="00F34B5B"/>
    <w:rsid w:val="00F472EB"/>
    <w:rsid w:val="00F508E6"/>
    <w:rsid w:val="00F54BE4"/>
    <w:rsid w:val="00F54ED8"/>
    <w:rsid w:val="00F57C29"/>
    <w:rsid w:val="00F62A53"/>
    <w:rsid w:val="00F62EEA"/>
    <w:rsid w:val="00F640B5"/>
    <w:rsid w:val="00F648C7"/>
    <w:rsid w:val="00F73FC6"/>
    <w:rsid w:val="00F758A7"/>
    <w:rsid w:val="00F767D4"/>
    <w:rsid w:val="00F81A5F"/>
    <w:rsid w:val="00F8246E"/>
    <w:rsid w:val="00F8325D"/>
    <w:rsid w:val="00F9148F"/>
    <w:rsid w:val="00F9621B"/>
    <w:rsid w:val="00FA6263"/>
    <w:rsid w:val="00FA6D78"/>
    <w:rsid w:val="00FB1B01"/>
    <w:rsid w:val="00FC18F0"/>
    <w:rsid w:val="00FD12A9"/>
    <w:rsid w:val="00FD5963"/>
    <w:rsid w:val="00FE106A"/>
    <w:rsid w:val="00FE13EF"/>
    <w:rsid w:val="00FE3010"/>
    <w:rsid w:val="00FE35AB"/>
    <w:rsid w:val="00FE6055"/>
    <w:rsid w:val="00FE793C"/>
    <w:rsid w:val="00FF0073"/>
    <w:rsid w:val="00FF0D4A"/>
    <w:rsid w:val="00FF6FC1"/>
    <w:rsid w:val="075C7D63"/>
    <w:rsid w:val="475867FA"/>
    <w:rsid w:val="49826C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1801EE"/>
  <w15:docId w15:val="{F8CEDACE-5BB0-42FE-BB84-4ECA1DDFC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locked="1" w:uiPriority="9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unhideWhenUsed="1"/>
    <w:lsdException w:name="header" w:semiHidden="1"/>
    <w:lsdException w:name="footer" w:semiHidden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unhideWhenUsed="1" w:qFormat="1"/>
    <w:lsdException w:name="Strong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Pr>
      <w:rFonts w:ascii="宋体" w:hAnsi="宋体" w:cs="宋体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locked/>
    <w:pPr>
      <w:keepNext/>
      <w:keepLines/>
      <w:spacing w:before="260" w:after="260" w:line="416" w:lineRule="auto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6">
    <w:name w:val="heading 6"/>
    <w:basedOn w:val="a"/>
    <w:next w:val="a"/>
    <w:link w:val="60"/>
    <w:unhideWhenUsed/>
    <w:qFormat/>
    <w:locked/>
    <w:pPr>
      <w:keepNext/>
      <w:keepLines/>
      <w:spacing w:before="240" w:after="64" w:line="320" w:lineRule="auto"/>
      <w:outlineLvl w:val="5"/>
    </w:pPr>
    <w:rPr>
      <w:rFonts w:ascii="Cambria" w:hAnsi="Cambria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</w:style>
  <w:style w:type="paragraph" w:styleId="a7">
    <w:name w:val="Balloon Text"/>
    <w:basedOn w:val="a"/>
    <w:link w:val="a8"/>
    <w:uiPriority w:val="99"/>
    <w:semiHidden/>
    <w:qFormat/>
    <w:rPr>
      <w:sz w:val="18"/>
      <w:szCs w:val="18"/>
    </w:rPr>
  </w:style>
  <w:style w:type="paragraph" w:styleId="a9">
    <w:name w:val="footer"/>
    <w:basedOn w:val="a"/>
    <w:link w:val="aa"/>
    <w:uiPriority w:val="99"/>
    <w:semiHidden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b">
    <w:name w:val="header"/>
    <w:basedOn w:val="a"/>
    <w:link w:val="ac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</w:style>
  <w:style w:type="character" w:styleId="ad">
    <w:name w:val="Strong"/>
    <w:uiPriority w:val="22"/>
    <w:qFormat/>
    <w:rPr>
      <w:rFonts w:cs="Times New Roman"/>
      <w:b/>
      <w:bCs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Emphasis"/>
    <w:uiPriority w:val="20"/>
    <w:qFormat/>
    <w:locked/>
    <w:rPr>
      <w:i/>
      <w:iCs/>
    </w:rPr>
  </w:style>
  <w:style w:type="character" w:styleId="af0">
    <w:name w:val="Hyperlink"/>
    <w:uiPriority w:val="99"/>
    <w:unhideWhenUsed/>
    <w:rPr>
      <w:color w:val="0000FF"/>
      <w:u w:val="single"/>
    </w:rPr>
  </w:style>
  <w:style w:type="character" w:styleId="af1">
    <w:name w:val="annotation reference"/>
    <w:basedOn w:val="a0"/>
    <w:uiPriority w:val="99"/>
    <w:unhideWhenUsed/>
    <w:qFormat/>
    <w:rPr>
      <w:sz w:val="21"/>
      <w:szCs w:val="21"/>
    </w:rPr>
  </w:style>
  <w:style w:type="table" w:styleId="af2">
    <w:name w:val="Table Grid"/>
    <w:basedOn w:val="a1"/>
    <w:unhideWhenUsed/>
    <w:lock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9"/>
    <w:locked/>
    <w:rPr>
      <w:rFonts w:cs="Times New Roman"/>
      <w:b/>
      <w:bCs/>
      <w:kern w:val="44"/>
      <w:sz w:val="44"/>
      <w:szCs w:val="44"/>
    </w:rPr>
  </w:style>
  <w:style w:type="character" w:customStyle="1" w:styleId="ac">
    <w:name w:val="页眉 字符"/>
    <w:link w:val="ab"/>
    <w:uiPriority w:val="99"/>
    <w:semiHidden/>
    <w:locked/>
    <w:rPr>
      <w:rFonts w:cs="Times New Roman"/>
      <w:sz w:val="18"/>
      <w:szCs w:val="18"/>
    </w:rPr>
  </w:style>
  <w:style w:type="character" w:customStyle="1" w:styleId="aa">
    <w:name w:val="页脚 字符"/>
    <w:link w:val="a9"/>
    <w:uiPriority w:val="99"/>
    <w:semiHidden/>
    <w:locked/>
    <w:rPr>
      <w:rFonts w:cs="Times New Roman"/>
      <w:sz w:val="18"/>
      <w:szCs w:val="18"/>
    </w:rPr>
  </w:style>
  <w:style w:type="character" w:customStyle="1" w:styleId="a8">
    <w:name w:val="批注框文本 字符"/>
    <w:link w:val="a7"/>
    <w:uiPriority w:val="99"/>
    <w:semiHidden/>
    <w:qFormat/>
    <w:locked/>
    <w:rPr>
      <w:rFonts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  <w:rPr>
      <w:rFonts w:ascii="Times New Roman" w:hAnsi="Times New Roman"/>
    </w:rPr>
  </w:style>
  <w:style w:type="paragraph" w:styleId="af3">
    <w:name w:val="List Paragraph"/>
    <w:basedOn w:val="a"/>
    <w:uiPriority w:val="99"/>
    <w:qFormat/>
    <w:pPr>
      <w:ind w:firstLineChars="200" w:firstLine="420"/>
    </w:pPr>
  </w:style>
  <w:style w:type="character" w:customStyle="1" w:styleId="HTML0">
    <w:name w:val="HTML 预设格式 字符"/>
    <w:link w:val="HTML"/>
    <w:uiPriority w:val="99"/>
    <w:semiHidden/>
    <w:locked/>
    <w:rPr>
      <w:rFonts w:ascii="宋体" w:eastAsia="宋体" w:hAnsi="宋体" w:cs="宋体"/>
      <w:kern w:val="0"/>
      <w:sz w:val="24"/>
      <w:szCs w:val="24"/>
    </w:rPr>
  </w:style>
  <w:style w:type="table" w:customStyle="1" w:styleId="41">
    <w:name w:val="无格式表格 41"/>
    <w:basedOn w:val="a1"/>
    <w:uiPriority w:val="44"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31">
    <w:name w:val="无格式表格 31"/>
    <w:basedOn w:val="a1"/>
    <w:uiPriority w:val="43"/>
    <w:tblPr/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无格式表格 21"/>
    <w:basedOn w:val="a1"/>
    <w:uiPriority w:val="42"/>
    <w:tblPr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11">
    <w:name w:val="网格型浅色1"/>
    <w:basedOn w:val="a1"/>
    <w:uiPriority w:val="40"/>
    <w:qFormat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10">
    <w:name w:val="无格式表格 11"/>
    <w:basedOn w:val="a1"/>
    <w:uiPriority w:val="41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1-11">
    <w:name w:val="网格表 1 浅色 - 着色 11"/>
    <w:basedOn w:val="a1"/>
    <w:uiPriority w:val="46"/>
    <w:tblPr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11">
    <w:name w:val="网格表 1 浅色1"/>
    <w:basedOn w:val="a1"/>
    <w:uiPriority w:val="46"/>
    <w:qFormat/>
    <w:tblPr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6-21">
    <w:name w:val="网格表 6 彩色 - 着色 21"/>
    <w:basedOn w:val="a1"/>
    <w:uiPriority w:val="51"/>
    <w:rPr>
      <w:color w:val="943634"/>
    </w:rPr>
    <w:tblPr>
      <w:tblBorders>
        <w:top w:val="single" w:sz="4" w:space="0" w:color="D99594"/>
        <w:left w:val="single" w:sz="4" w:space="0" w:color="D99594"/>
        <w:bottom w:val="single" w:sz="4" w:space="0" w:color="D99594"/>
        <w:right w:val="single" w:sz="4" w:space="0" w:color="D99594"/>
        <w:insideH w:val="single" w:sz="4" w:space="0" w:color="D99594"/>
        <w:insideV w:val="single" w:sz="4" w:space="0" w:color="D99594"/>
      </w:tblBorders>
    </w:tblPr>
    <w:tblStylePr w:type="firstRow">
      <w:rPr>
        <w:b/>
        <w:bCs/>
      </w:rPr>
      <w:tblPr/>
      <w:tcPr>
        <w:tcBorders>
          <w:bottom w:val="single" w:sz="12" w:space="0" w:color="D99594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/>
      </w:tcPr>
    </w:tblStylePr>
    <w:tblStylePr w:type="band1Horz">
      <w:tblPr/>
      <w:tcPr>
        <w:shd w:val="clear" w:color="auto" w:fill="F2DBDB"/>
      </w:tcPr>
    </w:tblStylePr>
  </w:style>
  <w:style w:type="table" w:customStyle="1" w:styleId="6-11">
    <w:name w:val="网格表 6 彩色 - 着色 11"/>
    <w:basedOn w:val="a1"/>
    <w:uiPriority w:val="51"/>
    <w:rPr>
      <w:color w:val="365F91"/>
    </w:rPr>
    <w:tblPr>
      <w:tblBorders>
        <w:top w:val="single" w:sz="4" w:space="0" w:color="95B3D7"/>
        <w:left w:val="single" w:sz="4" w:space="0" w:color="95B3D7"/>
        <w:bottom w:val="single" w:sz="4" w:space="0" w:color="95B3D7"/>
        <w:right w:val="single" w:sz="4" w:space="0" w:color="95B3D7"/>
        <w:insideH w:val="single" w:sz="4" w:space="0" w:color="95B3D7"/>
        <w:insideV w:val="single" w:sz="4" w:space="0" w:color="95B3D7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20">
    <w:name w:val="标题 2 字符"/>
    <w:link w:val="2"/>
    <w:uiPriority w:val="9"/>
    <w:rPr>
      <w:rFonts w:ascii="Cambria" w:hAnsi="Cambria"/>
      <w:b/>
      <w:bCs/>
      <w:kern w:val="2"/>
      <w:sz w:val="32"/>
      <w:szCs w:val="32"/>
    </w:rPr>
  </w:style>
  <w:style w:type="character" w:customStyle="1" w:styleId="60">
    <w:name w:val="标题 6 字符"/>
    <w:link w:val="6"/>
    <w:rPr>
      <w:rFonts w:ascii="Cambria" w:eastAsia="宋体" w:hAnsi="Cambria" w:cs="Times New Roman"/>
      <w:b/>
      <w:bCs/>
      <w:sz w:val="24"/>
      <w:szCs w:val="24"/>
    </w:rPr>
  </w:style>
  <w:style w:type="character" w:styleId="af4">
    <w:name w:val="Placeholder Text"/>
    <w:basedOn w:val="a0"/>
    <w:uiPriority w:val="99"/>
    <w:semiHidden/>
    <w:rPr>
      <w:color w:val="808080"/>
    </w:rPr>
  </w:style>
  <w:style w:type="character" w:customStyle="1" w:styleId="heading">
    <w:name w:val="heading"/>
    <w:basedOn w:val="a0"/>
    <w:qFormat/>
  </w:style>
  <w:style w:type="character" w:customStyle="1" w:styleId="a6">
    <w:name w:val="批注文字 字符"/>
    <w:basedOn w:val="a0"/>
    <w:link w:val="a4"/>
    <w:uiPriority w:val="99"/>
    <w:semiHidden/>
    <w:qFormat/>
    <w:rPr>
      <w:rFonts w:ascii="宋体" w:hAnsi="宋体" w:cs="宋体"/>
      <w:sz w:val="24"/>
      <w:szCs w:val="24"/>
    </w:rPr>
  </w:style>
  <w:style w:type="character" w:customStyle="1" w:styleId="a5">
    <w:name w:val="批注主题 字符"/>
    <w:basedOn w:val="a6"/>
    <w:link w:val="a3"/>
    <w:uiPriority w:val="99"/>
    <w:semiHidden/>
    <w:qFormat/>
    <w:rPr>
      <w:rFonts w:ascii="宋体" w:hAnsi="宋体" w:cs="宋体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954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99.wmf"/><Relationship Id="rId226" Type="http://schemas.microsoft.com/office/2011/relationships/people" Target="people.xml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3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7.bin"/><Relationship Id="rId227" Type="http://schemas.openxmlformats.org/officeDocument/2006/relationships/theme" Target="theme/theme1.xml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5.wmf"/><Relationship Id="rId140" Type="http://schemas.openxmlformats.org/officeDocument/2006/relationships/image" Target="media/image67.e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comments" Target="comment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98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8" Type="http://schemas.microsoft.com/office/2011/relationships/commentsExtended" Target="commentsExtended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2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05.png"/><Relationship Id="rId225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tyles" Target="styles.xml"/><Relationship Id="rId9" Type="http://schemas.microsoft.com/office/2016/09/relationships/commentsIds" Target="commentsIds.xml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5.wmf"/><Relationship Id="rId200" Type="http://schemas.openxmlformats.org/officeDocument/2006/relationships/image" Target="media/image96.png"/><Relationship Id="rId16" Type="http://schemas.openxmlformats.org/officeDocument/2006/relationships/oleObject" Target="embeddings/oleObject3.bin"/><Relationship Id="rId221" Type="http://schemas.openxmlformats.org/officeDocument/2006/relationships/image" Target="media/image106.png"/><Relationship Id="rId37" Type="http://schemas.openxmlformats.org/officeDocument/2006/relationships/oleObject" Target="embeddings/oleObject13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0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7.png"/><Relationship Id="rId222" Type="http://schemas.openxmlformats.org/officeDocument/2006/relationships/oleObject" Target="embeddings/oleObject106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202" Type="http://schemas.openxmlformats.org/officeDocument/2006/relationships/chart" Target="charts/chart1.xml"/><Relationship Id="rId223" Type="http://schemas.openxmlformats.org/officeDocument/2006/relationships/oleObject" Target="embeddings/oleObject107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Gaussian</c:v>
                </c:pt>
              </c:strCache>
            </c:strRef>
          </c:tx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B$2:$B$6</c:f>
              <c:numCache>
                <c:formatCode>0.00%</c:formatCode>
                <c:ptCount val="5"/>
                <c:pt idx="0">
                  <c:v>0.98329999999999995</c:v>
                </c:pt>
                <c:pt idx="1">
                  <c:v>0.70070000000000099</c:v>
                </c:pt>
                <c:pt idx="2">
                  <c:v>0.98829999999999996</c:v>
                </c:pt>
                <c:pt idx="3">
                  <c:v>0.98609999999999998</c:v>
                </c:pt>
                <c:pt idx="4">
                  <c:v>0.775000000000001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DB1-4AF0-B76D-86FEFD04537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Polynomia</c:v>
                </c:pt>
              </c:strCache>
            </c:strRef>
          </c:tx>
          <c:spPr>
            <a:solidFill>
              <a:schemeClr val="dk1">
                <a:tint val="5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C$2:$C$6</c:f>
              <c:numCache>
                <c:formatCode>0.00%</c:formatCode>
                <c:ptCount val="5"/>
                <c:pt idx="0">
                  <c:v>0.9133</c:v>
                </c:pt>
                <c:pt idx="1">
                  <c:v>0.63200000000000101</c:v>
                </c:pt>
                <c:pt idx="2">
                  <c:v>0.9133</c:v>
                </c:pt>
                <c:pt idx="3">
                  <c:v>0.89329999999999998</c:v>
                </c:pt>
                <c:pt idx="4">
                  <c:v>0.7233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DB1-4AF0-B76D-86FEFD04537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Sigmoid</c:v>
                </c:pt>
              </c:strCache>
            </c:strRef>
          </c:tx>
          <c:spPr>
            <a:solidFill>
              <a:schemeClr val="dk1">
                <a:tint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D$2:$D$6</c:f>
              <c:numCache>
                <c:formatCode>0.00%</c:formatCode>
                <c:ptCount val="5"/>
                <c:pt idx="0">
                  <c:v>0.95000000000000095</c:v>
                </c:pt>
                <c:pt idx="1">
                  <c:v>0.64600000000000102</c:v>
                </c:pt>
                <c:pt idx="2">
                  <c:v>0.93330000000000002</c:v>
                </c:pt>
                <c:pt idx="3">
                  <c:v>0.92330000000000001</c:v>
                </c:pt>
                <c:pt idx="4">
                  <c:v>0.7445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DB1-4AF0-B76D-86FEFD045379}"/>
            </c:ext>
          </c:extLst>
        </c:ser>
        <c:ser>
          <c:idx val="3"/>
          <c:order val="3"/>
          <c:tx>
            <c:strRef>
              <c:f>工作表1!$E$1</c:f>
              <c:strCache>
                <c:ptCount val="1"/>
                <c:pt idx="0">
                  <c:v>liner</c:v>
                </c:pt>
              </c:strCache>
            </c:strRef>
          </c:tx>
          <c:spPr>
            <a:solidFill>
              <a:schemeClr val="dk1">
                <a:tint val="9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E$2:$E$6</c:f>
              <c:numCache>
                <c:formatCode>0.00%</c:formatCode>
                <c:ptCount val="5"/>
                <c:pt idx="0">
                  <c:v>0.96000000000000096</c:v>
                </c:pt>
                <c:pt idx="1">
                  <c:v>0.66200000000000103</c:v>
                </c:pt>
                <c:pt idx="2">
                  <c:v>0.95330000000000004</c:v>
                </c:pt>
                <c:pt idx="3">
                  <c:v>0.95330000000000004</c:v>
                </c:pt>
                <c:pt idx="4">
                  <c:v>0.738800000000001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DB1-4AF0-B76D-86FEFD0453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7727872"/>
        <c:axId val="137795072"/>
      </c:barChart>
      <c:catAx>
        <c:axId val="127727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7795072"/>
        <c:crosses val="autoZero"/>
        <c:auto val="1"/>
        <c:lblAlgn val="ctr"/>
        <c:lblOffset val="100"/>
        <c:noMultiLvlLbl val="0"/>
      </c:catAx>
      <c:valAx>
        <c:axId val="13779507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772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/>
    <a:lstStyle/>
    <a:p>
      <a:pPr>
        <a:defRPr lang="zh-CN">
          <a:ln>
            <a:noFill/>
          </a:ln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1CA70CA-B15E-B849-B89C-B2FBA02F43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2</Pages>
  <Words>1642</Words>
  <Characters>9365</Characters>
  <Application>Microsoft Office Word</Application>
  <DocSecurity>0</DocSecurity>
  <Lines>78</Lines>
  <Paragraphs>21</Paragraphs>
  <ScaleCrop>false</ScaleCrop>
  <Company/>
  <LinksUpToDate>false</LinksUpToDate>
  <CharactersWithSpaces>10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Happy</cp:lastModifiedBy>
  <cp:revision>27</cp:revision>
  <cp:lastPrinted>2018-04-28T09:12:00Z</cp:lastPrinted>
  <dcterms:created xsi:type="dcterms:W3CDTF">2018-05-17T07:58:00Z</dcterms:created>
  <dcterms:modified xsi:type="dcterms:W3CDTF">2018-05-17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  <property fmtid="{D5CDD505-2E9C-101B-9397-08002B2CF9AE}" pid="3" name="MTWinEqns">
    <vt:bool>true</vt:bool>
  </property>
</Properties>
</file>